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5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33"/>
  </p:notesMasterIdLst>
  <p:handoutMasterIdLst>
    <p:handoutMasterId r:id="rId34"/>
  </p:handoutMasterIdLst>
  <p:sldIdLst>
    <p:sldId id="256" r:id="rId2"/>
    <p:sldId id="273" r:id="rId3"/>
    <p:sldId id="274" r:id="rId4"/>
    <p:sldId id="275" r:id="rId5"/>
    <p:sldId id="257" r:id="rId6"/>
    <p:sldId id="258" r:id="rId7"/>
    <p:sldId id="259" r:id="rId8"/>
    <p:sldId id="260" r:id="rId9"/>
    <p:sldId id="261" r:id="rId10"/>
    <p:sldId id="269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62" r:id="rId21"/>
    <p:sldId id="263" r:id="rId22"/>
    <p:sldId id="265" r:id="rId23"/>
    <p:sldId id="267" r:id="rId24"/>
    <p:sldId id="268" r:id="rId25"/>
    <p:sldId id="270" r:id="rId26"/>
    <p:sldId id="271" r:id="rId27"/>
    <p:sldId id="272" r:id="rId28"/>
    <p:sldId id="285" r:id="rId29"/>
    <p:sldId id="287" r:id="rId30"/>
    <p:sldId id="289" r:id="rId31"/>
    <p:sldId id="288" r:id="rId32"/>
  </p:sldIdLst>
  <p:sldSz cx="9144000" cy="6858000" type="screen4x3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08" autoAdjust="0"/>
    <p:restoredTop sz="92676" autoAdjust="0"/>
  </p:normalViewPr>
  <p:slideViewPr>
    <p:cSldViewPr>
      <p:cViewPr varScale="1">
        <p:scale>
          <a:sx n="121" d="100"/>
          <a:sy n="121" d="100"/>
        </p:scale>
        <p:origin x="183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6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/D:\Cyrus-Office\CoursesAndWorkshops\EaStWorkshops\FDA\FDAandIndustry-2014\resul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6576447174872367E-2"/>
          <c:y val="2.934533183352081E-2"/>
          <c:w val="0.89730633670791149"/>
          <c:h val="0.84004330708661412"/>
        </c:manualLayout>
      </c:layout>
      <c:barChart>
        <c:barDir val="col"/>
        <c:grouping val="clustered"/>
        <c:varyColors val="0"/>
        <c:ser>
          <c:idx val="0"/>
          <c:order val="0"/>
          <c:tx>
            <c:v> Sup-GSD</c:v>
          </c:tx>
          <c:invertIfNegative val="0"/>
          <c:cat>
            <c:numRef>
              <c:f>[results.xlsx]Data!$A$12:$A$16</c:f>
              <c:numCache>
                <c:formatCode>General</c:formatCode>
                <c:ptCount val="5"/>
                <c:pt idx="0">
                  <c:v>0.8</c:v>
                </c:pt>
                <c:pt idx="1">
                  <c:v>0.85</c:v>
                </c:pt>
                <c:pt idx="2">
                  <c:v>0.9</c:v>
                </c:pt>
                <c:pt idx="3">
                  <c:v>0.95</c:v>
                </c:pt>
                <c:pt idx="4">
                  <c:v>1</c:v>
                </c:pt>
              </c:numCache>
            </c:numRef>
          </c:cat>
          <c:val>
            <c:numRef>
              <c:f>[results.xlsx]Data!$B$12:$B$16</c:f>
              <c:numCache>
                <c:formatCode>General</c:formatCode>
                <c:ptCount val="5"/>
                <c:pt idx="0">
                  <c:v>0.74770000000000003</c:v>
                </c:pt>
                <c:pt idx="1">
                  <c:v>0.64259999999999995</c:v>
                </c:pt>
                <c:pt idx="2">
                  <c:v>0.51700000000000002</c:v>
                </c:pt>
                <c:pt idx="3">
                  <c:v>0.42580000000000001</c:v>
                </c:pt>
                <c:pt idx="4">
                  <c:v>0.3090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FB7-3747-8383-FF69FDA83BCF}"/>
            </c:ext>
          </c:extLst>
        </c:ser>
        <c:ser>
          <c:idx val="1"/>
          <c:order val="1"/>
          <c:tx>
            <c:v>Sup-ADP</c:v>
          </c:tx>
          <c:invertIfNegative val="0"/>
          <c:cat>
            <c:numRef>
              <c:f>[results.xlsx]Data!$A$12:$A$16</c:f>
              <c:numCache>
                <c:formatCode>General</c:formatCode>
                <c:ptCount val="5"/>
                <c:pt idx="0">
                  <c:v>0.8</c:v>
                </c:pt>
                <c:pt idx="1">
                  <c:v>0.85</c:v>
                </c:pt>
                <c:pt idx="2">
                  <c:v>0.9</c:v>
                </c:pt>
                <c:pt idx="3">
                  <c:v>0.95</c:v>
                </c:pt>
                <c:pt idx="4">
                  <c:v>1</c:v>
                </c:pt>
              </c:numCache>
            </c:numRef>
          </c:cat>
          <c:val>
            <c:numRef>
              <c:f>[results.xlsx]Data!$D$12:$D$16</c:f>
              <c:numCache>
                <c:formatCode>General</c:formatCode>
                <c:ptCount val="5"/>
                <c:pt idx="0">
                  <c:v>0.99550000000000005</c:v>
                </c:pt>
                <c:pt idx="1">
                  <c:v>0.95899999999999996</c:v>
                </c:pt>
                <c:pt idx="2">
                  <c:v>0.82520000000000004</c:v>
                </c:pt>
                <c:pt idx="3">
                  <c:v>0.68769999999999998</c:v>
                </c:pt>
                <c:pt idx="4">
                  <c:v>0.3054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FB7-3747-8383-FF69FDA83BC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95239936"/>
        <c:axId val="205732480"/>
      </c:barChart>
      <c:catAx>
        <c:axId val="1952399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/>
                  <a:t>Hazard Ratio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 i="0" baseline="0"/>
            </a:pPr>
            <a:endParaRPr lang="en-US"/>
          </a:p>
        </c:txPr>
        <c:crossAx val="205732480"/>
        <c:crosses val="autoZero"/>
        <c:auto val="1"/>
        <c:lblAlgn val="ctr"/>
        <c:lblOffset val="100"/>
        <c:noMultiLvlLbl val="0"/>
      </c:catAx>
      <c:valAx>
        <c:axId val="205732480"/>
        <c:scaling>
          <c:orientation val="minMax"/>
          <c:max val="1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400" baseline="0"/>
                  <a:t>Power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 i="0" baseline="0"/>
            </a:pPr>
            <a:endParaRPr lang="en-US"/>
          </a:p>
        </c:txPr>
        <c:crossAx val="19523993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D292672-73AB-4C8E-90C9-E63023A271D0}" type="doc">
      <dgm:prSet loTypeId="urn:microsoft.com/office/officeart/2005/8/layout/chevron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C1F7696-19DD-459F-A1D7-B33ECC339C84}">
      <dgm:prSet phldrT="[Text]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r>
            <a:rPr lang="en-US" dirty="0"/>
            <a:t>1.8</a:t>
          </a:r>
        </a:p>
      </dgm:t>
    </dgm:pt>
    <dgm:pt modelId="{9B3D1FA8-9BCB-4C89-80BF-FA03E60EBFEC}" type="parTrans" cxnId="{1704B9FE-8CD9-4383-9B3F-0424C8AE9E6C}">
      <dgm:prSet/>
      <dgm:spPr/>
      <dgm:t>
        <a:bodyPr/>
        <a:lstStyle/>
        <a:p>
          <a:endParaRPr lang="en-US"/>
        </a:p>
      </dgm:t>
    </dgm:pt>
    <dgm:pt modelId="{CCE7202F-E6C5-43B0-A141-8B0F3685D29A}" type="sibTrans" cxnId="{1704B9FE-8CD9-4383-9B3F-0424C8AE9E6C}">
      <dgm:prSet/>
      <dgm:spPr/>
      <dgm:t>
        <a:bodyPr/>
        <a:lstStyle/>
        <a:p>
          <a:endParaRPr lang="en-US"/>
        </a:p>
      </dgm:t>
    </dgm:pt>
    <dgm:pt modelId="{81811102-CA45-400E-BB58-15FC9F834EA5}">
      <dgm:prSet phldrT="[Text]"/>
      <dgm:spPr>
        <a:solidFill>
          <a:srgbClr val="92D050"/>
        </a:solidFill>
        <a:ln>
          <a:solidFill>
            <a:srgbClr val="0070C0"/>
          </a:solidFill>
        </a:ln>
      </dgm:spPr>
      <dgm:t>
        <a:bodyPr/>
        <a:lstStyle/>
        <a:p>
          <a:r>
            <a:rPr lang="en-US" dirty="0"/>
            <a:t>1.3</a:t>
          </a:r>
        </a:p>
      </dgm:t>
    </dgm:pt>
    <dgm:pt modelId="{394A9AF6-A086-4077-A4B0-EF699F4F5633}" type="parTrans" cxnId="{51535E38-7C50-4EFD-8B0B-39CB5B21B0E6}">
      <dgm:prSet/>
      <dgm:spPr/>
      <dgm:t>
        <a:bodyPr/>
        <a:lstStyle/>
        <a:p>
          <a:endParaRPr lang="en-US"/>
        </a:p>
      </dgm:t>
    </dgm:pt>
    <dgm:pt modelId="{0F6F95A6-9B38-43B0-9FA1-DBEEEA7E27FA}" type="sibTrans" cxnId="{51535E38-7C50-4EFD-8B0B-39CB5B21B0E6}">
      <dgm:prSet/>
      <dgm:spPr/>
      <dgm:t>
        <a:bodyPr/>
        <a:lstStyle/>
        <a:p>
          <a:endParaRPr lang="en-US"/>
        </a:p>
      </dgm:t>
    </dgm:pt>
    <dgm:pt modelId="{7209C40D-C5A5-4141-8252-0261D1DD7906}">
      <dgm:prSet phldrT="[Text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n-US" dirty="0"/>
            <a:t>1</a:t>
          </a:r>
        </a:p>
      </dgm:t>
    </dgm:pt>
    <dgm:pt modelId="{E427A57E-8972-4297-BAC8-A4E423FB4BBB}" type="parTrans" cxnId="{86E78610-A3F0-4A25-AB4A-B61431533318}">
      <dgm:prSet/>
      <dgm:spPr/>
      <dgm:t>
        <a:bodyPr/>
        <a:lstStyle/>
        <a:p>
          <a:endParaRPr lang="en-US"/>
        </a:p>
      </dgm:t>
    </dgm:pt>
    <dgm:pt modelId="{F0D6CCF7-F06D-4657-8DCC-FBCEC5A65BBA}" type="sibTrans" cxnId="{86E78610-A3F0-4A25-AB4A-B61431533318}">
      <dgm:prSet/>
      <dgm:spPr/>
      <dgm:t>
        <a:bodyPr/>
        <a:lstStyle/>
        <a:p>
          <a:endParaRPr lang="en-US"/>
        </a:p>
      </dgm:t>
    </dgm:pt>
    <dgm:pt modelId="{6AE3C86A-7A8F-4FF9-AD06-D31F56EB3F8F}" type="pres">
      <dgm:prSet presAssocID="{9D292672-73AB-4C8E-90C9-E63023A271D0}" presName="linearFlow" presStyleCnt="0">
        <dgm:presLayoutVars>
          <dgm:dir/>
          <dgm:animLvl val="lvl"/>
          <dgm:resizeHandles val="exact"/>
        </dgm:presLayoutVars>
      </dgm:prSet>
      <dgm:spPr/>
    </dgm:pt>
    <dgm:pt modelId="{A2F99C85-C106-48D2-B2AD-C546825A3EBB}" type="pres">
      <dgm:prSet presAssocID="{AC1F7696-19DD-459F-A1D7-B33ECC339C84}" presName="composite" presStyleCnt="0"/>
      <dgm:spPr/>
    </dgm:pt>
    <dgm:pt modelId="{2978FD51-9705-45D5-93BA-AFFDC58D7113}" type="pres">
      <dgm:prSet presAssocID="{AC1F7696-19DD-459F-A1D7-B33ECC339C84}" presName="parentText" presStyleLbl="alignNode1" presStyleIdx="0" presStyleCnt="3" custLinFactNeighborX="0" custLinFactNeighborY="-49">
        <dgm:presLayoutVars>
          <dgm:chMax val="1"/>
          <dgm:bulletEnabled val="1"/>
        </dgm:presLayoutVars>
      </dgm:prSet>
      <dgm:spPr/>
    </dgm:pt>
    <dgm:pt modelId="{D14930F5-5CEC-4AB5-8886-90E40C873D13}" type="pres">
      <dgm:prSet presAssocID="{AC1F7696-19DD-459F-A1D7-B33ECC339C84}" presName="descendantText" presStyleLbl="alignAcc1" presStyleIdx="0" presStyleCnt="3" custAng="0" custScaleX="63778" custScaleY="59040" custLinFactNeighborX="11718" custLinFactNeighborY="41352">
        <dgm:presLayoutVars>
          <dgm:bulletEnabled val="1"/>
        </dgm:presLayoutVars>
      </dgm:prSet>
      <dgm:spPr>
        <a:ln>
          <a:noFill/>
        </a:ln>
      </dgm:spPr>
    </dgm:pt>
    <dgm:pt modelId="{89304873-3366-4673-8192-4506434CC99B}" type="pres">
      <dgm:prSet presAssocID="{CCE7202F-E6C5-43B0-A141-8B0F3685D29A}" presName="sp" presStyleCnt="0"/>
      <dgm:spPr/>
    </dgm:pt>
    <dgm:pt modelId="{9E77C2EE-8BDC-432E-B1A6-896BC88814BB}" type="pres">
      <dgm:prSet presAssocID="{81811102-CA45-400E-BB58-15FC9F834EA5}" presName="composite" presStyleCnt="0"/>
      <dgm:spPr/>
    </dgm:pt>
    <dgm:pt modelId="{2B26560F-9712-4E2E-AA6E-962F04B53B84}" type="pres">
      <dgm:prSet presAssocID="{81811102-CA45-400E-BB58-15FC9F834EA5}" presName="parentText" presStyleLbl="alignNode1" presStyleIdx="1" presStyleCnt="3" custLinFactNeighborX="0" custLinFactNeighborY="1137">
        <dgm:presLayoutVars>
          <dgm:chMax val="1"/>
          <dgm:bulletEnabled val="1"/>
        </dgm:presLayoutVars>
      </dgm:prSet>
      <dgm:spPr/>
    </dgm:pt>
    <dgm:pt modelId="{5F245BCF-F501-45CF-8A32-624E58227ACB}" type="pres">
      <dgm:prSet presAssocID="{81811102-CA45-400E-BB58-15FC9F834EA5}" presName="descendantText" presStyleLbl="alignAcc1" presStyleIdx="1" presStyleCnt="3" custLinFactNeighborX="2201" custLinFactNeighborY="-7095">
        <dgm:presLayoutVars>
          <dgm:bulletEnabled val="1"/>
        </dgm:presLayoutVars>
      </dgm:prSet>
      <dgm:spPr>
        <a:ln>
          <a:noFill/>
        </a:ln>
      </dgm:spPr>
    </dgm:pt>
    <dgm:pt modelId="{C7D7D3B7-1F0F-45A9-8566-77036FA0C271}" type="pres">
      <dgm:prSet presAssocID="{0F6F95A6-9B38-43B0-9FA1-DBEEEA7E27FA}" presName="sp" presStyleCnt="0"/>
      <dgm:spPr/>
    </dgm:pt>
    <dgm:pt modelId="{1FAEFCB4-8881-40BD-BDC2-EFDABA28F02D}" type="pres">
      <dgm:prSet presAssocID="{7209C40D-C5A5-4141-8252-0261D1DD7906}" presName="composite" presStyleCnt="0"/>
      <dgm:spPr/>
    </dgm:pt>
    <dgm:pt modelId="{E8BAC8DA-7E5E-4553-B6C0-4AA31188A8D5}" type="pres">
      <dgm:prSet presAssocID="{7209C40D-C5A5-4141-8252-0261D1DD7906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03F0AF95-73DD-4C1C-9294-79ED0D0BA067}" type="pres">
      <dgm:prSet presAssocID="{7209C40D-C5A5-4141-8252-0261D1DD7906}" presName="descendantText" presStyleLbl="alignAcc1" presStyleIdx="2" presStyleCnt="3" custLinFactNeighborX="-214" custLinFactNeighborY="3574">
        <dgm:presLayoutVars>
          <dgm:bulletEnabled val="1"/>
        </dgm:presLayoutVars>
      </dgm:prSet>
      <dgm:spPr>
        <a:ln>
          <a:noFill/>
        </a:ln>
      </dgm:spPr>
    </dgm:pt>
  </dgm:ptLst>
  <dgm:cxnLst>
    <dgm:cxn modelId="{81B72900-D23B-474B-B4FA-E8B12AAFABE2}" type="presOf" srcId="{AC1F7696-19DD-459F-A1D7-B33ECC339C84}" destId="{2978FD51-9705-45D5-93BA-AFFDC58D7113}" srcOrd="0" destOrd="0" presId="urn:microsoft.com/office/officeart/2005/8/layout/chevron2"/>
    <dgm:cxn modelId="{86E78610-A3F0-4A25-AB4A-B61431533318}" srcId="{9D292672-73AB-4C8E-90C9-E63023A271D0}" destId="{7209C40D-C5A5-4141-8252-0261D1DD7906}" srcOrd="2" destOrd="0" parTransId="{E427A57E-8972-4297-BAC8-A4E423FB4BBB}" sibTransId="{F0D6CCF7-F06D-4657-8DCC-FBCEC5A65BBA}"/>
    <dgm:cxn modelId="{B8674421-71CA-4782-90CE-3DF06D007D91}" type="presOf" srcId="{7209C40D-C5A5-4141-8252-0261D1DD7906}" destId="{E8BAC8DA-7E5E-4553-B6C0-4AA31188A8D5}" srcOrd="0" destOrd="0" presId="urn:microsoft.com/office/officeart/2005/8/layout/chevron2"/>
    <dgm:cxn modelId="{51535E38-7C50-4EFD-8B0B-39CB5B21B0E6}" srcId="{9D292672-73AB-4C8E-90C9-E63023A271D0}" destId="{81811102-CA45-400E-BB58-15FC9F834EA5}" srcOrd="1" destOrd="0" parTransId="{394A9AF6-A086-4077-A4B0-EF699F4F5633}" sibTransId="{0F6F95A6-9B38-43B0-9FA1-DBEEEA7E27FA}"/>
    <dgm:cxn modelId="{DF68A141-9A4D-49EB-B735-9BD80093250D}" type="presOf" srcId="{81811102-CA45-400E-BB58-15FC9F834EA5}" destId="{2B26560F-9712-4E2E-AA6E-962F04B53B84}" srcOrd="0" destOrd="0" presId="urn:microsoft.com/office/officeart/2005/8/layout/chevron2"/>
    <dgm:cxn modelId="{8150C392-BFE8-447B-A828-74CFE18AF266}" type="presOf" srcId="{9D292672-73AB-4C8E-90C9-E63023A271D0}" destId="{6AE3C86A-7A8F-4FF9-AD06-D31F56EB3F8F}" srcOrd="0" destOrd="0" presId="urn:microsoft.com/office/officeart/2005/8/layout/chevron2"/>
    <dgm:cxn modelId="{1704B9FE-8CD9-4383-9B3F-0424C8AE9E6C}" srcId="{9D292672-73AB-4C8E-90C9-E63023A271D0}" destId="{AC1F7696-19DD-459F-A1D7-B33ECC339C84}" srcOrd="0" destOrd="0" parTransId="{9B3D1FA8-9BCB-4C89-80BF-FA03E60EBFEC}" sibTransId="{CCE7202F-E6C5-43B0-A141-8B0F3685D29A}"/>
    <dgm:cxn modelId="{1537FDDA-BF6C-4095-8180-6F0F72D73437}" type="presParOf" srcId="{6AE3C86A-7A8F-4FF9-AD06-D31F56EB3F8F}" destId="{A2F99C85-C106-48D2-B2AD-C546825A3EBB}" srcOrd="0" destOrd="0" presId="urn:microsoft.com/office/officeart/2005/8/layout/chevron2"/>
    <dgm:cxn modelId="{A12CB1E9-367D-4987-B788-DB57B57EF18E}" type="presParOf" srcId="{A2F99C85-C106-48D2-B2AD-C546825A3EBB}" destId="{2978FD51-9705-45D5-93BA-AFFDC58D7113}" srcOrd="0" destOrd="0" presId="urn:microsoft.com/office/officeart/2005/8/layout/chevron2"/>
    <dgm:cxn modelId="{939383CD-2AB4-44A2-B4B9-800E5D5104A8}" type="presParOf" srcId="{A2F99C85-C106-48D2-B2AD-C546825A3EBB}" destId="{D14930F5-5CEC-4AB5-8886-90E40C873D13}" srcOrd="1" destOrd="0" presId="urn:microsoft.com/office/officeart/2005/8/layout/chevron2"/>
    <dgm:cxn modelId="{0BDBE8B3-71C2-4F0B-A6FB-8B7255133EB5}" type="presParOf" srcId="{6AE3C86A-7A8F-4FF9-AD06-D31F56EB3F8F}" destId="{89304873-3366-4673-8192-4506434CC99B}" srcOrd="1" destOrd="0" presId="urn:microsoft.com/office/officeart/2005/8/layout/chevron2"/>
    <dgm:cxn modelId="{24055CBB-3168-4C72-ABE4-627FCB359BE9}" type="presParOf" srcId="{6AE3C86A-7A8F-4FF9-AD06-D31F56EB3F8F}" destId="{9E77C2EE-8BDC-432E-B1A6-896BC88814BB}" srcOrd="2" destOrd="0" presId="urn:microsoft.com/office/officeart/2005/8/layout/chevron2"/>
    <dgm:cxn modelId="{BB8D2037-7D7D-4A15-A27B-E8CC9025C8B3}" type="presParOf" srcId="{9E77C2EE-8BDC-432E-B1A6-896BC88814BB}" destId="{2B26560F-9712-4E2E-AA6E-962F04B53B84}" srcOrd="0" destOrd="0" presId="urn:microsoft.com/office/officeart/2005/8/layout/chevron2"/>
    <dgm:cxn modelId="{BE1ED80D-3A95-41DB-A3E7-BBF7042350B8}" type="presParOf" srcId="{9E77C2EE-8BDC-432E-B1A6-896BC88814BB}" destId="{5F245BCF-F501-45CF-8A32-624E58227ACB}" srcOrd="1" destOrd="0" presId="urn:microsoft.com/office/officeart/2005/8/layout/chevron2"/>
    <dgm:cxn modelId="{02231FF5-EA99-4B7F-A099-3DBB4A71EB7C}" type="presParOf" srcId="{6AE3C86A-7A8F-4FF9-AD06-D31F56EB3F8F}" destId="{C7D7D3B7-1F0F-45A9-8566-77036FA0C271}" srcOrd="3" destOrd="0" presId="urn:microsoft.com/office/officeart/2005/8/layout/chevron2"/>
    <dgm:cxn modelId="{114EABE9-3CED-43CA-A057-C7A09E0EDE04}" type="presParOf" srcId="{6AE3C86A-7A8F-4FF9-AD06-D31F56EB3F8F}" destId="{1FAEFCB4-8881-40BD-BDC2-EFDABA28F02D}" srcOrd="4" destOrd="0" presId="urn:microsoft.com/office/officeart/2005/8/layout/chevron2"/>
    <dgm:cxn modelId="{FD1BCD07-9E23-4F6E-9902-2AD4D14EBB29}" type="presParOf" srcId="{1FAEFCB4-8881-40BD-BDC2-EFDABA28F02D}" destId="{E8BAC8DA-7E5E-4553-B6C0-4AA31188A8D5}" srcOrd="0" destOrd="0" presId="urn:microsoft.com/office/officeart/2005/8/layout/chevron2"/>
    <dgm:cxn modelId="{514E9326-C850-46BA-8686-2A53A5805276}" type="presParOf" srcId="{1FAEFCB4-8881-40BD-BDC2-EFDABA28F02D}" destId="{03F0AF95-73DD-4C1C-9294-79ED0D0BA067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DFAED25E-2070-4067-B9A5-E33E5153A832}" type="doc">
      <dgm:prSet loTypeId="urn:microsoft.com/office/officeart/2005/8/layout/orgChart1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BF4054A-B402-43E8-907F-23AC52DAB6D6}">
      <dgm:prSet phldrT="[Text]"/>
      <dgm:spPr/>
      <dgm:t>
        <a:bodyPr/>
        <a:lstStyle/>
        <a:p>
          <a:r>
            <a:rPr lang="en-US" dirty="0"/>
            <a:t>IA at 550 events</a:t>
          </a:r>
        </a:p>
      </dgm:t>
    </dgm:pt>
    <dgm:pt modelId="{0FC25599-ECB5-4A11-83C9-D5352C4CAFF8}" type="parTrans" cxnId="{59D9FAA3-EE7A-4FD6-87C8-F7C612AACB6C}">
      <dgm:prSet/>
      <dgm:spPr/>
      <dgm:t>
        <a:bodyPr/>
        <a:lstStyle/>
        <a:p>
          <a:endParaRPr lang="en-US"/>
        </a:p>
      </dgm:t>
    </dgm:pt>
    <dgm:pt modelId="{DA4983BC-C2A3-4ABF-BC27-B13B8A65AB96}" type="sibTrans" cxnId="{59D9FAA3-EE7A-4FD6-87C8-F7C612AACB6C}">
      <dgm:prSet/>
      <dgm:spPr/>
      <dgm:t>
        <a:bodyPr/>
        <a:lstStyle/>
        <a:p>
          <a:endParaRPr lang="en-US"/>
        </a:p>
      </dgm:t>
    </dgm:pt>
    <dgm:pt modelId="{951AA952-BF26-43CC-9094-6D21F1A61CBC}" type="asst">
      <dgm:prSet phldrT="[Text]"/>
      <dgm:spPr/>
      <dgm:t>
        <a:bodyPr/>
        <a:lstStyle/>
        <a:p>
          <a:r>
            <a:rPr lang="en-US" dirty="0"/>
            <a:t>NI criterion met (RCI &lt;1.3)</a:t>
          </a:r>
        </a:p>
      </dgm:t>
    </dgm:pt>
    <dgm:pt modelId="{791237C4-83C3-40AB-B30D-1DFCAF8F2C7E}" type="parTrans" cxnId="{9559BF0A-963B-4D99-BFD2-36E673665869}">
      <dgm:prSet/>
      <dgm:spPr/>
      <dgm:t>
        <a:bodyPr/>
        <a:lstStyle/>
        <a:p>
          <a:endParaRPr lang="en-US"/>
        </a:p>
      </dgm:t>
    </dgm:pt>
    <dgm:pt modelId="{AE140780-EED3-4BDB-926D-11290B4EBF40}" type="sibTrans" cxnId="{9559BF0A-963B-4D99-BFD2-36E673665869}">
      <dgm:prSet/>
      <dgm:spPr/>
      <dgm:t>
        <a:bodyPr/>
        <a:lstStyle/>
        <a:p>
          <a:endParaRPr lang="en-US"/>
        </a:p>
      </dgm:t>
    </dgm:pt>
    <dgm:pt modelId="{C6213175-94ED-4B7F-87D1-4FB45882CA79}" type="asst">
      <dgm:prSet/>
      <dgm:spPr/>
      <dgm:t>
        <a:bodyPr/>
        <a:lstStyle/>
        <a:p>
          <a:r>
            <a:rPr lang="en-US" dirty="0"/>
            <a:t>NI criterion not met</a:t>
          </a:r>
        </a:p>
      </dgm:t>
    </dgm:pt>
    <dgm:pt modelId="{238C45F8-981D-42FB-A96B-4F3FB8F7EDA0}" type="parTrans" cxnId="{82A6CEED-ED17-4052-BE15-9ECEC62D5773}">
      <dgm:prSet/>
      <dgm:spPr/>
      <dgm:t>
        <a:bodyPr/>
        <a:lstStyle/>
        <a:p>
          <a:endParaRPr lang="en-US"/>
        </a:p>
      </dgm:t>
    </dgm:pt>
    <dgm:pt modelId="{386A0706-B96B-4A66-B7B6-8AF1C771F607}" type="sibTrans" cxnId="{82A6CEED-ED17-4052-BE15-9ECEC62D5773}">
      <dgm:prSet/>
      <dgm:spPr/>
      <dgm:t>
        <a:bodyPr/>
        <a:lstStyle/>
        <a:p>
          <a:endParaRPr lang="en-US"/>
        </a:p>
      </dgm:t>
    </dgm:pt>
    <dgm:pt modelId="{B0D215F6-6C6C-459C-8034-D72B1339BD8A}">
      <dgm:prSet/>
      <dgm:spPr/>
      <dgm:t>
        <a:bodyPr/>
        <a:lstStyle/>
        <a:p>
          <a:r>
            <a:rPr lang="en-US" dirty="0"/>
            <a:t>Compute CP(Sup)</a:t>
          </a:r>
        </a:p>
      </dgm:t>
    </dgm:pt>
    <dgm:pt modelId="{3031C6BC-7916-462B-9E3C-5E8A53B3566B}" type="parTrans" cxnId="{7BEFE782-8EED-4CB3-97A0-1CF874FC8393}">
      <dgm:prSet/>
      <dgm:spPr/>
      <dgm:t>
        <a:bodyPr/>
        <a:lstStyle/>
        <a:p>
          <a:endParaRPr lang="en-US"/>
        </a:p>
      </dgm:t>
    </dgm:pt>
    <dgm:pt modelId="{F4FEB50F-E642-4CFF-8FB1-34018C6A7B93}" type="sibTrans" cxnId="{7BEFE782-8EED-4CB3-97A0-1CF874FC8393}">
      <dgm:prSet/>
      <dgm:spPr/>
      <dgm:t>
        <a:bodyPr/>
        <a:lstStyle/>
        <a:p>
          <a:endParaRPr lang="en-US"/>
        </a:p>
      </dgm:t>
    </dgm:pt>
    <dgm:pt modelId="{FFA79B07-F8C5-47EB-97D0-88FE9376A63A}">
      <dgm:prSet/>
      <dgm:spPr/>
      <dgm:t>
        <a:bodyPr/>
        <a:lstStyle/>
        <a:p>
          <a:r>
            <a:rPr lang="en-US" dirty="0"/>
            <a:t>CP(Sup) &lt; 20%</a:t>
          </a:r>
        </a:p>
      </dgm:t>
    </dgm:pt>
    <dgm:pt modelId="{8D3DD961-8673-41C9-A1E6-74FFABDB6D9A}" type="parTrans" cxnId="{1005F51B-7CF1-4C20-A093-80C10812D908}">
      <dgm:prSet/>
      <dgm:spPr/>
      <dgm:t>
        <a:bodyPr/>
        <a:lstStyle/>
        <a:p>
          <a:endParaRPr lang="en-US"/>
        </a:p>
      </dgm:t>
    </dgm:pt>
    <dgm:pt modelId="{FC5DE620-57EE-44E1-B9C0-33B89A6A93CB}" type="sibTrans" cxnId="{1005F51B-7CF1-4C20-A093-80C10812D908}">
      <dgm:prSet/>
      <dgm:spPr/>
      <dgm:t>
        <a:bodyPr/>
        <a:lstStyle/>
        <a:p>
          <a:endParaRPr lang="en-US"/>
        </a:p>
      </dgm:t>
    </dgm:pt>
    <dgm:pt modelId="{19F356B5-0AEB-446F-B819-4FC1D23996B8}">
      <dgm:prSet/>
      <dgm:spPr/>
      <dgm:t>
        <a:bodyPr/>
        <a:lstStyle/>
        <a:p>
          <a:r>
            <a:rPr lang="en-US" dirty="0"/>
            <a:t>CP(Sup) ≥20%</a:t>
          </a:r>
        </a:p>
      </dgm:t>
    </dgm:pt>
    <dgm:pt modelId="{F352ABE0-01F7-41AE-82DB-6CA8EC05638C}" type="parTrans" cxnId="{2385C64F-2E81-4790-873F-82CBDA059096}">
      <dgm:prSet/>
      <dgm:spPr/>
      <dgm:t>
        <a:bodyPr/>
        <a:lstStyle/>
        <a:p>
          <a:endParaRPr lang="en-US"/>
        </a:p>
      </dgm:t>
    </dgm:pt>
    <dgm:pt modelId="{BC9EEA32-2757-448B-9F5F-5296600B50A8}" type="sibTrans" cxnId="{2385C64F-2E81-4790-873F-82CBDA059096}">
      <dgm:prSet/>
      <dgm:spPr/>
      <dgm:t>
        <a:bodyPr/>
        <a:lstStyle/>
        <a:p>
          <a:endParaRPr lang="en-US"/>
        </a:p>
      </dgm:t>
    </dgm:pt>
    <dgm:pt modelId="{EC429ED0-7E95-4D26-89C3-D4EE67EEB499}">
      <dgm:prSet/>
      <dgm:spPr/>
      <dgm:t>
        <a:bodyPr/>
        <a:lstStyle/>
        <a:p>
          <a:r>
            <a:rPr lang="en-US" dirty="0"/>
            <a:t>Final Analysis at 650</a:t>
          </a:r>
        </a:p>
      </dgm:t>
    </dgm:pt>
    <dgm:pt modelId="{055F7D91-D647-4364-B2E7-7E7E36E3F71C}" type="parTrans" cxnId="{0708D4A7-6FD9-4118-AB13-2A55865E93CE}">
      <dgm:prSet/>
      <dgm:spPr/>
      <dgm:t>
        <a:bodyPr/>
        <a:lstStyle/>
        <a:p>
          <a:endParaRPr lang="en-US"/>
        </a:p>
      </dgm:t>
    </dgm:pt>
    <dgm:pt modelId="{BC45ADEE-FC60-4AF7-8AD8-38B8DDB3FDB4}" type="sibTrans" cxnId="{0708D4A7-6FD9-4118-AB13-2A55865E93CE}">
      <dgm:prSet/>
      <dgm:spPr/>
      <dgm:t>
        <a:bodyPr/>
        <a:lstStyle/>
        <a:p>
          <a:endParaRPr lang="en-US"/>
        </a:p>
      </dgm:t>
    </dgm:pt>
    <dgm:pt modelId="{C31101C9-A8F2-4800-AC84-224BB0740360}">
      <dgm:prSet/>
      <dgm:spPr/>
      <dgm:t>
        <a:bodyPr/>
        <a:lstStyle/>
        <a:p>
          <a:r>
            <a:rPr lang="en-US" dirty="0"/>
            <a:t>Test for NI and Sup</a:t>
          </a:r>
        </a:p>
      </dgm:t>
    </dgm:pt>
    <dgm:pt modelId="{D08CD417-1C33-46E4-AFFD-4F827EF03C34}" type="parTrans" cxnId="{3D042BB7-C0B1-48FB-B281-397834F46BB3}">
      <dgm:prSet/>
      <dgm:spPr/>
      <dgm:t>
        <a:bodyPr/>
        <a:lstStyle/>
        <a:p>
          <a:endParaRPr lang="en-US"/>
        </a:p>
      </dgm:t>
    </dgm:pt>
    <dgm:pt modelId="{6C03C7F8-E62B-44CB-BF6A-D05872206BC6}" type="sibTrans" cxnId="{3D042BB7-C0B1-48FB-B281-397834F46BB3}">
      <dgm:prSet/>
      <dgm:spPr/>
      <dgm:t>
        <a:bodyPr/>
        <a:lstStyle/>
        <a:p>
          <a:endParaRPr lang="en-US"/>
        </a:p>
      </dgm:t>
    </dgm:pt>
    <dgm:pt modelId="{D0F0D658-6BA5-4BC3-84E7-26B16D00EE79}">
      <dgm:prSet/>
      <dgm:spPr/>
      <dgm:t>
        <a:bodyPr/>
        <a:lstStyle/>
        <a:p>
          <a:r>
            <a:rPr lang="en-US" dirty="0"/>
            <a:t>Terminate and claim NI</a:t>
          </a:r>
        </a:p>
      </dgm:t>
    </dgm:pt>
    <dgm:pt modelId="{4BE2E1C0-0941-4B0C-879D-6F12A77AE2A2}" type="parTrans" cxnId="{A233F31D-9AC6-4ED7-A775-DB1AC7C9C521}">
      <dgm:prSet/>
      <dgm:spPr/>
      <dgm:t>
        <a:bodyPr/>
        <a:lstStyle/>
        <a:p>
          <a:endParaRPr lang="en-US"/>
        </a:p>
      </dgm:t>
    </dgm:pt>
    <dgm:pt modelId="{4B8BE607-312F-40F2-B553-0D53EDA3F15C}" type="sibTrans" cxnId="{A233F31D-9AC6-4ED7-A775-DB1AC7C9C521}">
      <dgm:prSet/>
      <dgm:spPr/>
      <dgm:t>
        <a:bodyPr/>
        <a:lstStyle/>
        <a:p>
          <a:endParaRPr lang="en-US"/>
        </a:p>
      </dgm:t>
    </dgm:pt>
    <dgm:pt modelId="{240A50D6-CE57-4F8E-BC6E-FF82E85BBB7C}">
      <dgm:prSet/>
      <dgm:spPr/>
      <dgm:t>
        <a:bodyPr/>
        <a:lstStyle/>
        <a:p>
          <a:r>
            <a:rPr lang="en-US" dirty="0"/>
            <a:t>Switch to Adaptive Design</a:t>
          </a:r>
        </a:p>
      </dgm:t>
    </dgm:pt>
    <dgm:pt modelId="{B928D8D7-8069-4637-B68B-F150CE12AD04}" type="parTrans" cxnId="{61669417-B2AE-4C7C-B2A8-20FF8BBC08AD}">
      <dgm:prSet/>
      <dgm:spPr/>
      <dgm:t>
        <a:bodyPr/>
        <a:lstStyle/>
        <a:p>
          <a:endParaRPr lang="en-US"/>
        </a:p>
      </dgm:t>
    </dgm:pt>
    <dgm:pt modelId="{A322F46A-A0D5-46E1-8B33-CE97C60C3D35}" type="sibTrans" cxnId="{61669417-B2AE-4C7C-B2A8-20FF8BBC08AD}">
      <dgm:prSet/>
      <dgm:spPr/>
      <dgm:t>
        <a:bodyPr/>
        <a:lstStyle/>
        <a:p>
          <a:endParaRPr lang="en-US"/>
        </a:p>
      </dgm:t>
    </dgm:pt>
    <dgm:pt modelId="{C42951E5-B3B4-4210-8BBD-DF36CFE83C54}" type="pres">
      <dgm:prSet presAssocID="{DFAED25E-2070-4067-B9A5-E33E5153A83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E7138CFE-E764-4331-B21B-A7F5BEDCD6CB}" type="pres">
      <dgm:prSet presAssocID="{8BF4054A-B402-43E8-907F-23AC52DAB6D6}" presName="hierRoot1" presStyleCnt="0">
        <dgm:presLayoutVars>
          <dgm:hierBranch val="init"/>
        </dgm:presLayoutVars>
      </dgm:prSet>
      <dgm:spPr/>
    </dgm:pt>
    <dgm:pt modelId="{9AF661F7-DC3F-4E5F-9A76-FE436EC7BD3D}" type="pres">
      <dgm:prSet presAssocID="{8BF4054A-B402-43E8-907F-23AC52DAB6D6}" presName="rootComposite1" presStyleCnt="0"/>
      <dgm:spPr/>
    </dgm:pt>
    <dgm:pt modelId="{E604C410-8039-4384-811E-21A8BD675EF6}" type="pres">
      <dgm:prSet presAssocID="{8BF4054A-B402-43E8-907F-23AC52DAB6D6}" presName="rootText1" presStyleLbl="node0" presStyleIdx="0" presStyleCnt="1" custLinFactNeighborX="-25048">
        <dgm:presLayoutVars>
          <dgm:chPref val="3"/>
        </dgm:presLayoutVars>
      </dgm:prSet>
      <dgm:spPr/>
    </dgm:pt>
    <dgm:pt modelId="{A25E338C-40C9-441A-B4AF-27041EEDC124}" type="pres">
      <dgm:prSet presAssocID="{8BF4054A-B402-43E8-907F-23AC52DAB6D6}" presName="rootConnector1" presStyleLbl="node1" presStyleIdx="0" presStyleCnt="0"/>
      <dgm:spPr/>
    </dgm:pt>
    <dgm:pt modelId="{16DE577F-6E1E-4124-B289-991A723B1382}" type="pres">
      <dgm:prSet presAssocID="{8BF4054A-B402-43E8-907F-23AC52DAB6D6}" presName="hierChild2" presStyleCnt="0"/>
      <dgm:spPr/>
    </dgm:pt>
    <dgm:pt modelId="{20449889-F478-443D-88B6-6E472342E2BC}" type="pres">
      <dgm:prSet presAssocID="{8BF4054A-B402-43E8-907F-23AC52DAB6D6}" presName="hierChild3" presStyleCnt="0"/>
      <dgm:spPr/>
    </dgm:pt>
    <dgm:pt modelId="{4245D304-9830-4563-AE99-A67A92268C35}" type="pres">
      <dgm:prSet presAssocID="{791237C4-83C3-40AB-B30D-1DFCAF8F2C7E}" presName="Name111" presStyleLbl="parChTrans1D2" presStyleIdx="0" presStyleCnt="2"/>
      <dgm:spPr/>
    </dgm:pt>
    <dgm:pt modelId="{EDA72767-8E2D-41F3-AFA2-4B5A807DBC22}" type="pres">
      <dgm:prSet presAssocID="{951AA952-BF26-43CC-9094-6D21F1A61CBC}" presName="hierRoot3" presStyleCnt="0">
        <dgm:presLayoutVars>
          <dgm:hierBranch/>
        </dgm:presLayoutVars>
      </dgm:prSet>
      <dgm:spPr/>
    </dgm:pt>
    <dgm:pt modelId="{6EA75873-3133-46C5-A91F-A19F9B899B5D}" type="pres">
      <dgm:prSet presAssocID="{951AA952-BF26-43CC-9094-6D21F1A61CBC}" presName="rootComposite3" presStyleCnt="0"/>
      <dgm:spPr/>
    </dgm:pt>
    <dgm:pt modelId="{FCF59B77-E25C-45D8-833A-990714776ECB}" type="pres">
      <dgm:prSet presAssocID="{951AA952-BF26-43CC-9094-6D21F1A61CBC}" presName="rootText3" presStyleLbl="asst1" presStyleIdx="0" presStyleCnt="2">
        <dgm:presLayoutVars>
          <dgm:chPref val="3"/>
        </dgm:presLayoutVars>
      </dgm:prSet>
      <dgm:spPr/>
    </dgm:pt>
    <dgm:pt modelId="{B1D64BA5-B8D4-4D81-8C56-130EAA25B160}" type="pres">
      <dgm:prSet presAssocID="{951AA952-BF26-43CC-9094-6D21F1A61CBC}" presName="rootConnector3" presStyleLbl="asst1" presStyleIdx="0" presStyleCnt="2"/>
      <dgm:spPr/>
    </dgm:pt>
    <dgm:pt modelId="{EF17AD59-58C4-442B-8FBA-3187B791809B}" type="pres">
      <dgm:prSet presAssocID="{951AA952-BF26-43CC-9094-6D21F1A61CBC}" presName="hierChild6" presStyleCnt="0"/>
      <dgm:spPr/>
    </dgm:pt>
    <dgm:pt modelId="{E9B73E32-7CF8-4F5E-B285-2664A0FCA461}" type="pres">
      <dgm:prSet presAssocID="{3031C6BC-7916-462B-9E3C-5E8A53B3566B}" presName="Name35" presStyleLbl="parChTrans1D3" presStyleIdx="0" presStyleCnt="2"/>
      <dgm:spPr/>
    </dgm:pt>
    <dgm:pt modelId="{B2D7BDB6-A2AE-4EC7-8FDA-52D7105ADC98}" type="pres">
      <dgm:prSet presAssocID="{B0D215F6-6C6C-459C-8034-D72B1339BD8A}" presName="hierRoot2" presStyleCnt="0">
        <dgm:presLayoutVars>
          <dgm:hierBranch/>
        </dgm:presLayoutVars>
      </dgm:prSet>
      <dgm:spPr/>
    </dgm:pt>
    <dgm:pt modelId="{E1721CD8-9683-4EF9-9EE4-EB80B664200F}" type="pres">
      <dgm:prSet presAssocID="{B0D215F6-6C6C-459C-8034-D72B1339BD8A}" presName="rootComposite" presStyleCnt="0"/>
      <dgm:spPr/>
    </dgm:pt>
    <dgm:pt modelId="{03A7B835-9B9B-47C9-A3AF-4C3A44413B6A}" type="pres">
      <dgm:prSet presAssocID="{B0D215F6-6C6C-459C-8034-D72B1339BD8A}" presName="rootText" presStyleLbl="node3" presStyleIdx="0" presStyleCnt="2">
        <dgm:presLayoutVars>
          <dgm:chPref val="3"/>
        </dgm:presLayoutVars>
      </dgm:prSet>
      <dgm:spPr/>
    </dgm:pt>
    <dgm:pt modelId="{F37C66F7-75CB-492F-962C-8948274A8539}" type="pres">
      <dgm:prSet presAssocID="{B0D215F6-6C6C-459C-8034-D72B1339BD8A}" presName="rootConnector" presStyleLbl="node3" presStyleIdx="0" presStyleCnt="2"/>
      <dgm:spPr/>
    </dgm:pt>
    <dgm:pt modelId="{8C4286D8-5643-4CEB-8172-1F1731DB2183}" type="pres">
      <dgm:prSet presAssocID="{B0D215F6-6C6C-459C-8034-D72B1339BD8A}" presName="hierChild4" presStyleCnt="0"/>
      <dgm:spPr/>
    </dgm:pt>
    <dgm:pt modelId="{D5C6546B-E04C-4BB6-B73E-DA0E1B0EF2AA}" type="pres">
      <dgm:prSet presAssocID="{8D3DD961-8673-41C9-A1E6-74FFABDB6D9A}" presName="Name35" presStyleLbl="parChTrans1D4" presStyleIdx="0" presStyleCnt="5"/>
      <dgm:spPr/>
    </dgm:pt>
    <dgm:pt modelId="{2323702A-4931-41B7-B02D-CE4C423B8953}" type="pres">
      <dgm:prSet presAssocID="{FFA79B07-F8C5-47EB-97D0-88FE9376A63A}" presName="hierRoot2" presStyleCnt="0">
        <dgm:presLayoutVars>
          <dgm:hierBranch/>
        </dgm:presLayoutVars>
      </dgm:prSet>
      <dgm:spPr/>
    </dgm:pt>
    <dgm:pt modelId="{2EB45DB7-88A1-4F1E-BA7C-4E97CA58CB10}" type="pres">
      <dgm:prSet presAssocID="{FFA79B07-F8C5-47EB-97D0-88FE9376A63A}" presName="rootComposite" presStyleCnt="0"/>
      <dgm:spPr/>
    </dgm:pt>
    <dgm:pt modelId="{4A070930-B54D-47AD-AF31-869764518F7F}" type="pres">
      <dgm:prSet presAssocID="{FFA79B07-F8C5-47EB-97D0-88FE9376A63A}" presName="rootText" presStyleLbl="node4" presStyleIdx="0" presStyleCnt="5">
        <dgm:presLayoutVars>
          <dgm:chPref val="3"/>
        </dgm:presLayoutVars>
      </dgm:prSet>
      <dgm:spPr/>
    </dgm:pt>
    <dgm:pt modelId="{93BB2955-5138-439D-9157-3FBDC0DE9E13}" type="pres">
      <dgm:prSet presAssocID="{FFA79B07-F8C5-47EB-97D0-88FE9376A63A}" presName="rootConnector" presStyleLbl="node4" presStyleIdx="0" presStyleCnt="5"/>
      <dgm:spPr/>
    </dgm:pt>
    <dgm:pt modelId="{C1F6B1D5-DC5C-4342-BBF6-693B69DB067F}" type="pres">
      <dgm:prSet presAssocID="{FFA79B07-F8C5-47EB-97D0-88FE9376A63A}" presName="hierChild4" presStyleCnt="0"/>
      <dgm:spPr/>
    </dgm:pt>
    <dgm:pt modelId="{A9A397AC-2F20-4679-A284-89C086978818}" type="pres">
      <dgm:prSet presAssocID="{4BE2E1C0-0941-4B0C-879D-6F12A77AE2A2}" presName="Name35" presStyleLbl="parChTrans1D4" presStyleIdx="1" presStyleCnt="5"/>
      <dgm:spPr/>
    </dgm:pt>
    <dgm:pt modelId="{BF31A949-6057-434B-AD59-FDA451CCDE62}" type="pres">
      <dgm:prSet presAssocID="{D0F0D658-6BA5-4BC3-84E7-26B16D00EE79}" presName="hierRoot2" presStyleCnt="0">
        <dgm:presLayoutVars>
          <dgm:hierBranch val="init"/>
        </dgm:presLayoutVars>
      </dgm:prSet>
      <dgm:spPr/>
    </dgm:pt>
    <dgm:pt modelId="{65D57F54-29C4-4D97-9052-D2C2E3112282}" type="pres">
      <dgm:prSet presAssocID="{D0F0D658-6BA5-4BC3-84E7-26B16D00EE79}" presName="rootComposite" presStyleCnt="0"/>
      <dgm:spPr/>
    </dgm:pt>
    <dgm:pt modelId="{6F766B69-6D90-4066-B3FF-748B4BDBEC7A}" type="pres">
      <dgm:prSet presAssocID="{D0F0D658-6BA5-4BC3-84E7-26B16D00EE79}" presName="rootText" presStyleLbl="node4" presStyleIdx="1" presStyleCnt="5">
        <dgm:presLayoutVars>
          <dgm:chPref val="3"/>
        </dgm:presLayoutVars>
      </dgm:prSet>
      <dgm:spPr/>
    </dgm:pt>
    <dgm:pt modelId="{C0ACFA12-8A93-4A23-980D-7AD4CB7FCE61}" type="pres">
      <dgm:prSet presAssocID="{D0F0D658-6BA5-4BC3-84E7-26B16D00EE79}" presName="rootConnector" presStyleLbl="node4" presStyleIdx="1" presStyleCnt="5"/>
      <dgm:spPr/>
    </dgm:pt>
    <dgm:pt modelId="{8A52A10F-1C74-419C-9280-CE1772AF5E0B}" type="pres">
      <dgm:prSet presAssocID="{D0F0D658-6BA5-4BC3-84E7-26B16D00EE79}" presName="hierChild4" presStyleCnt="0"/>
      <dgm:spPr/>
    </dgm:pt>
    <dgm:pt modelId="{37CFDA29-50C5-4774-B05B-43A7762E92D9}" type="pres">
      <dgm:prSet presAssocID="{D0F0D658-6BA5-4BC3-84E7-26B16D00EE79}" presName="hierChild5" presStyleCnt="0"/>
      <dgm:spPr/>
    </dgm:pt>
    <dgm:pt modelId="{3F96FF3B-55C2-4383-8D22-65188B61A0A3}" type="pres">
      <dgm:prSet presAssocID="{FFA79B07-F8C5-47EB-97D0-88FE9376A63A}" presName="hierChild5" presStyleCnt="0"/>
      <dgm:spPr/>
    </dgm:pt>
    <dgm:pt modelId="{F2D81AB8-F301-499D-B1BB-55B825C37483}" type="pres">
      <dgm:prSet presAssocID="{F352ABE0-01F7-41AE-82DB-6CA8EC05638C}" presName="Name35" presStyleLbl="parChTrans1D4" presStyleIdx="2" presStyleCnt="5"/>
      <dgm:spPr/>
    </dgm:pt>
    <dgm:pt modelId="{C21B7C1F-60F5-4D91-A717-1FA872D48117}" type="pres">
      <dgm:prSet presAssocID="{19F356B5-0AEB-446F-B819-4FC1D23996B8}" presName="hierRoot2" presStyleCnt="0">
        <dgm:presLayoutVars>
          <dgm:hierBranch/>
        </dgm:presLayoutVars>
      </dgm:prSet>
      <dgm:spPr/>
    </dgm:pt>
    <dgm:pt modelId="{8368533D-8AE7-4F9D-8F10-D1F36896F47B}" type="pres">
      <dgm:prSet presAssocID="{19F356B5-0AEB-446F-B819-4FC1D23996B8}" presName="rootComposite" presStyleCnt="0"/>
      <dgm:spPr/>
    </dgm:pt>
    <dgm:pt modelId="{5E05336F-73C2-48E6-9742-0CF38765ED01}" type="pres">
      <dgm:prSet presAssocID="{19F356B5-0AEB-446F-B819-4FC1D23996B8}" presName="rootText" presStyleLbl="node4" presStyleIdx="2" presStyleCnt="5">
        <dgm:presLayoutVars>
          <dgm:chPref val="3"/>
        </dgm:presLayoutVars>
      </dgm:prSet>
      <dgm:spPr/>
    </dgm:pt>
    <dgm:pt modelId="{C135BE22-D7FC-4F44-BAF2-8849FCF16184}" type="pres">
      <dgm:prSet presAssocID="{19F356B5-0AEB-446F-B819-4FC1D23996B8}" presName="rootConnector" presStyleLbl="node4" presStyleIdx="2" presStyleCnt="5"/>
      <dgm:spPr/>
    </dgm:pt>
    <dgm:pt modelId="{5A73183B-B19D-4048-8CE1-8CDBA283FD1D}" type="pres">
      <dgm:prSet presAssocID="{19F356B5-0AEB-446F-B819-4FC1D23996B8}" presName="hierChild4" presStyleCnt="0"/>
      <dgm:spPr/>
    </dgm:pt>
    <dgm:pt modelId="{7996C31D-48B7-4936-939B-C68AC4AE9B62}" type="pres">
      <dgm:prSet presAssocID="{B928D8D7-8069-4637-B68B-F150CE12AD04}" presName="Name35" presStyleLbl="parChTrans1D4" presStyleIdx="3" presStyleCnt="5"/>
      <dgm:spPr/>
    </dgm:pt>
    <dgm:pt modelId="{432C8327-F972-4602-A676-72532EF084D6}" type="pres">
      <dgm:prSet presAssocID="{240A50D6-CE57-4F8E-BC6E-FF82E85BBB7C}" presName="hierRoot2" presStyleCnt="0">
        <dgm:presLayoutVars>
          <dgm:hierBranch val="init"/>
        </dgm:presLayoutVars>
      </dgm:prSet>
      <dgm:spPr/>
    </dgm:pt>
    <dgm:pt modelId="{B1E16158-10EF-4E2D-9DC5-54821796F68F}" type="pres">
      <dgm:prSet presAssocID="{240A50D6-CE57-4F8E-BC6E-FF82E85BBB7C}" presName="rootComposite" presStyleCnt="0"/>
      <dgm:spPr/>
    </dgm:pt>
    <dgm:pt modelId="{1789F2D1-C192-4ED8-A3F2-1D763FF1A456}" type="pres">
      <dgm:prSet presAssocID="{240A50D6-CE57-4F8E-BC6E-FF82E85BBB7C}" presName="rootText" presStyleLbl="node4" presStyleIdx="3" presStyleCnt="5">
        <dgm:presLayoutVars>
          <dgm:chPref val="3"/>
        </dgm:presLayoutVars>
      </dgm:prSet>
      <dgm:spPr/>
    </dgm:pt>
    <dgm:pt modelId="{87F866BA-F645-46CD-924C-283314B50CF3}" type="pres">
      <dgm:prSet presAssocID="{240A50D6-CE57-4F8E-BC6E-FF82E85BBB7C}" presName="rootConnector" presStyleLbl="node4" presStyleIdx="3" presStyleCnt="5"/>
      <dgm:spPr/>
    </dgm:pt>
    <dgm:pt modelId="{2053CF40-788D-408E-BAB0-8FC55200088F}" type="pres">
      <dgm:prSet presAssocID="{240A50D6-CE57-4F8E-BC6E-FF82E85BBB7C}" presName="hierChild4" presStyleCnt="0"/>
      <dgm:spPr/>
    </dgm:pt>
    <dgm:pt modelId="{8019B986-E78F-4745-844A-83FD238E3575}" type="pres">
      <dgm:prSet presAssocID="{240A50D6-CE57-4F8E-BC6E-FF82E85BBB7C}" presName="hierChild5" presStyleCnt="0"/>
      <dgm:spPr/>
    </dgm:pt>
    <dgm:pt modelId="{5CA4A815-E475-454D-8D26-50A7B24699B7}" type="pres">
      <dgm:prSet presAssocID="{19F356B5-0AEB-446F-B819-4FC1D23996B8}" presName="hierChild5" presStyleCnt="0"/>
      <dgm:spPr/>
    </dgm:pt>
    <dgm:pt modelId="{579DDAE1-45E3-4550-8E6A-AA063D1AE04C}" type="pres">
      <dgm:prSet presAssocID="{B0D215F6-6C6C-459C-8034-D72B1339BD8A}" presName="hierChild5" presStyleCnt="0"/>
      <dgm:spPr/>
    </dgm:pt>
    <dgm:pt modelId="{92F861D3-456A-421A-B00D-9AB82F75F72C}" type="pres">
      <dgm:prSet presAssocID="{951AA952-BF26-43CC-9094-6D21F1A61CBC}" presName="hierChild7" presStyleCnt="0"/>
      <dgm:spPr/>
    </dgm:pt>
    <dgm:pt modelId="{DE0BFC9F-70B7-4E4D-BE02-D5126F6858A9}" type="pres">
      <dgm:prSet presAssocID="{238C45F8-981D-42FB-A96B-4F3FB8F7EDA0}" presName="Name111" presStyleLbl="parChTrans1D2" presStyleIdx="1" presStyleCnt="2"/>
      <dgm:spPr/>
    </dgm:pt>
    <dgm:pt modelId="{D8976F29-37D8-4028-BC2B-5D6D58B8D349}" type="pres">
      <dgm:prSet presAssocID="{C6213175-94ED-4B7F-87D1-4FB45882CA79}" presName="hierRoot3" presStyleCnt="0">
        <dgm:presLayoutVars>
          <dgm:hierBranch val="init"/>
        </dgm:presLayoutVars>
      </dgm:prSet>
      <dgm:spPr/>
    </dgm:pt>
    <dgm:pt modelId="{76AA4F62-A2E7-4B32-BFBA-EB83A963DBB9}" type="pres">
      <dgm:prSet presAssocID="{C6213175-94ED-4B7F-87D1-4FB45882CA79}" presName="rootComposite3" presStyleCnt="0"/>
      <dgm:spPr/>
    </dgm:pt>
    <dgm:pt modelId="{C4A2B7EF-431F-41F3-8BBD-C6E59DBEBF8F}" type="pres">
      <dgm:prSet presAssocID="{C6213175-94ED-4B7F-87D1-4FB45882CA79}" presName="rootText3" presStyleLbl="asst1" presStyleIdx="1" presStyleCnt="2">
        <dgm:presLayoutVars>
          <dgm:chPref val="3"/>
        </dgm:presLayoutVars>
      </dgm:prSet>
      <dgm:spPr/>
    </dgm:pt>
    <dgm:pt modelId="{25AE5254-D80A-464C-94EF-1A9BE983128F}" type="pres">
      <dgm:prSet presAssocID="{C6213175-94ED-4B7F-87D1-4FB45882CA79}" presName="rootConnector3" presStyleLbl="asst1" presStyleIdx="1" presStyleCnt="2"/>
      <dgm:spPr/>
    </dgm:pt>
    <dgm:pt modelId="{2D62503B-C955-4FF5-A95E-DD14576C31A8}" type="pres">
      <dgm:prSet presAssocID="{C6213175-94ED-4B7F-87D1-4FB45882CA79}" presName="hierChild6" presStyleCnt="0"/>
      <dgm:spPr/>
    </dgm:pt>
    <dgm:pt modelId="{416F842E-54E7-4450-B16E-C1E08AF9A4FE}" type="pres">
      <dgm:prSet presAssocID="{055F7D91-D647-4364-B2E7-7E7E36E3F71C}" presName="Name37" presStyleLbl="parChTrans1D3" presStyleIdx="1" presStyleCnt="2"/>
      <dgm:spPr/>
    </dgm:pt>
    <dgm:pt modelId="{3B48705C-FC48-420C-A794-601438DA9438}" type="pres">
      <dgm:prSet presAssocID="{EC429ED0-7E95-4D26-89C3-D4EE67EEB499}" presName="hierRoot2" presStyleCnt="0">
        <dgm:presLayoutVars>
          <dgm:hierBranch/>
        </dgm:presLayoutVars>
      </dgm:prSet>
      <dgm:spPr/>
    </dgm:pt>
    <dgm:pt modelId="{C63BD195-2D75-4780-A254-0F8B46EEA8C3}" type="pres">
      <dgm:prSet presAssocID="{EC429ED0-7E95-4D26-89C3-D4EE67EEB499}" presName="rootComposite" presStyleCnt="0"/>
      <dgm:spPr/>
    </dgm:pt>
    <dgm:pt modelId="{511D6148-4221-4A70-9E68-274B0328B999}" type="pres">
      <dgm:prSet presAssocID="{EC429ED0-7E95-4D26-89C3-D4EE67EEB499}" presName="rootText" presStyleLbl="node3" presStyleIdx="1" presStyleCnt="2">
        <dgm:presLayoutVars>
          <dgm:chPref val="3"/>
        </dgm:presLayoutVars>
      </dgm:prSet>
      <dgm:spPr/>
    </dgm:pt>
    <dgm:pt modelId="{451F6104-8483-46B0-B69E-57D305B6AE43}" type="pres">
      <dgm:prSet presAssocID="{EC429ED0-7E95-4D26-89C3-D4EE67EEB499}" presName="rootConnector" presStyleLbl="node3" presStyleIdx="1" presStyleCnt="2"/>
      <dgm:spPr/>
    </dgm:pt>
    <dgm:pt modelId="{3D139B43-1A12-4DF2-8BED-C2800A12EACB}" type="pres">
      <dgm:prSet presAssocID="{EC429ED0-7E95-4D26-89C3-D4EE67EEB499}" presName="hierChild4" presStyleCnt="0"/>
      <dgm:spPr/>
    </dgm:pt>
    <dgm:pt modelId="{85B3FECA-8779-4D75-9CEC-533C5CFB7C91}" type="pres">
      <dgm:prSet presAssocID="{D08CD417-1C33-46E4-AFFD-4F827EF03C34}" presName="Name35" presStyleLbl="parChTrans1D4" presStyleIdx="4" presStyleCnt="5"/>
      <dgm:spPr/>
    </dgm:pt>
    <dgm:pt modelId="{8BBAD180-7A6A-4B92-A165-0ABB82E544C9}" type="pres">
      <dgm:prSet presAssocID="{C31101C9-A8F2-4800-AC84-224BB0740360}" presName="hierRoot2" presStyleCnt="0">
        <dgm:presLayoutVars>
          <dgm:hierBranch val="init"/>
        </dgm:presLayoutVars>
      </dgm:prSet>
      <dgm:spPr/>
    </dgm:pt>
    <dgm:pt modelId="{828F228D-EC07-4F30-958F-BF4C4FFDC26F}" type="pres">
      <dgm:prSet presAssocID="{C31101C9-A8F2-4800-AC84-224BB0740360}" presName="rootComposite" presStyleCnt="0"/>
      <dgm:spPr/>
    </dgm:pt>
    <dgm:pt modelId="{1D6C4D37-85C6-46F7-BBE4-516C8D321393}" type="pres">
      <dgm:prSet presAssocID="{C31101C9-A8F2-4800-AC84-224BB0740360}" presName="rootText" presStyleLbl="node4" presStyleIdx="4" presStyleCnt="5">
        <dgm:presLayoutVars>
          <dgm:chPref val="3"/>
        </dgm:presLayoutVars>
      </dgm:prSet>
      <dgm:spPr/>
    </dgm:pt>
    <dgm:pt modelId="{BCB501EF-ACCF-4E4A-90B2-DBCD13A81F58}" type="pres">
      <dgm:prSet presAssocID="{C31101C9-A8F2-4800-AC84-224BB0740360}" presName="rootConnector" presStyleLbl="node4" presStyleIdx="4" presStyleCnt="5"/>
      <dgm:spPr/>
    </dgm:pt>
    <dgm:pt modelId="{3F050B51-7E4F-4347-A770-8EF1D7CF230D}" type="pres">
      <dgm:prSet presAssocID="{C31101C9-A8F2-4800-AC84-224BB0740360}" presName="hierChild4" presStyleCnt="0"/>
      <dgm:spPr/>
    </dgm:pt>
    <dgm:pt modelId="{3DCD3A00-978F-484E-A526-4254DF069F7E}" type="pres">
      <dgm:prSet presAssocID="{C31101C9-A8F2-4800-AC84-224BB0740360}" presName="hierChild5" presStyleCnt="0"/>
      <dgm:spPr/>
    </dgm:pt>
    <dgm:pt modelId="{DF0C965D-1F30-43B1-B127-228B2C78FD75}" type="pres">
      <dgm:prSet presAssocID="{EC429ED0-7E95-4D26-89C3-D4EE67EEB499}" presName="hierChild5" presStyleCnt="0"/>
      <dgm:spPr/>
    </dgm:pt>
    <dgm:pt modelId="{AE35721D-B1F5-45AB-A3FA-D64F6F055384}" type="pres">
      <dgm:prSet presAssocID="{C6213175-94ED-4B7F-87D1-4FB45882CA79}" presName="hierChild7" presStyleCnt="0"/>
      <dgm:spPr/>
    </dgm:pt>
  </dgm:ptLst>
  <dgm:cxnLst>
    <dgm:cxn modelId="{FDF20E05-6C35-420C-9FAE-8EC21D65BF0F}" type="presOf" srcId="{791237C4-83C3-40AB-B30D-1DFCAF8F2C7E}" destId="{4245D304-9830-4563-AE99-A67A92268C35}" srcOrd="0" destOrd="0" presId="urn:microsoft.com/office/officeart/2005/8/layout/orgChart1"/>
    <dgm:cxn modelId="{EF7CB70A-7EF9-4357-9655-A5271DF4AA6C}" type="presOf" srcId="{4BE2E1C0-0941-4B0C-879D-6F12A77AE2A2}" destId="{A9A397AC-2F20-4679-A284-89C086978818}" srcOrd="0" destOrd="0" presId="urn:microsoft.com/office/officeart/2005/8/layout/orgChart1"/>
    <dgm:cxn modelId="{9559BF0A-963B-4D99-BFD2-36E673665869}" srcId="{8BF4054A-B402-43E8-907F-23AC52DAB6D6}" destId="{951AA952-BF26-43CC-9094-6D21F1A61CBC}" srcOrd="0" destOrd="0" parTransId="{791237C4-83C3-40AB-B30D-1DFCAF8F2C7E}" sibTransId="{AE140780-EED3-4BDB-926D-11290B4EBF40}"/>
    <dgm:cxn modelId="{1DD60814-2CFB-46F7-81CC-E6DED997FCDE}" type="presOf" srcId="{951AA952-BF26-43CC-9094-6D21F1A61CBC}" destId="{B1D64BA5-B8D4-4D81-8C56-130EAA25B160}" srcOrd="1" destOrd="0" presId="urn:microsoft.com/office/officeart/2005/8/layout/orgChart1"/>
    <dgm:cxn modelId="{61669417-B2AE-4C7C-B2A8-20FF8BBC08AD}" srcId="{19F356B5-0AEB-446F-B819-4FC1D23996B8}" destId="{240A50D6-CE57-4F8E-BC6E-FF82E85BBB7C}" srcOrd="0" destOrd="0" parTransId="{B928D8D7-8069-4637-B68B-F150CE12AD04}" sibTransId="{A322F46A-A0D5-46E1-8B33-CE97C60C3D35}"/>
    <dgm:cxn modelId="{1005F51B-7CF1-4C20-A093-80C10812D908}" srcId="{B0D215F6-6C6C-459C-8034-D72B1339BD8A}" destId="{FFA79B07-F8C5-47EB-97D0-88FE9376A63A}" srcOrd="0" destOrd="0" parTransId="{8D3DD961-8673-41C9-A1E6-74FFABDB6D9A}" sibTransId="{FC5DE620-57EE-44E1-B9C0-33B89A6A93CB}"/>
    <dgm:cxn modelId="{A233F31D-9AC6-4ED7-A775-DB1AC7C9C521}" srcId="{FFA79B07-F8C5-47EB-97D0-88FE9376A63A}" destId="{D0F0D658-6BA5-4BC3-84E7-26B16D00EE79}" srcOrd="0" destOrd="0" parTransId="{4BE2E1C0-0941-4B0C-879D-6F12A77AE2A2}" sibTransId="{4B8BE607-312F-40F2-B553-0D53EDA3F15C}"/>
    <dgm:cxn modelId="{356F1420-E99B-4262-8978-C5139F1F1C25}" type="presOf" srcId="{238C45F8-981D-42FB-A96B-4F3FB8F7EDA0}" destId="{DE0BFC9F-70B7-4E4D-BE02-D5126F6858A9}" srcOrd="0" destOrd="0" presId="urn:microsoft.com/office/officeart/2005/8/layout/orgChart1"/>
    <dgm:cxn modelId="{7328952E-92A3-4B3A-AE60-7F51A95D49E8}" type="presOf" srcId="{C31101C9-A8F2-4800-AC84-224BB0740360}" destId="{BCB501EF-ACCF-4E4A-90B2-DBCD13A81F58}" srcOrd="1" destOrd="0" presId="urn:microsoft.com/office/officeart/2005/8/layout/orgChart1"/>
    <dgm:cxn modelId="{8B698E3B-C04C-480A-B9D9-B12EDE840BDB}" type="presOf" srcId="{951AA952-BF26-43CC-9094-6D21F1A61CBC}" destId="{FCF59B77-E25C-45D8-833A-990714776ECB}" srcOrd="0" destOrd="0" presId="urn:microsoft.com/office/officeart/2005/8/layout/orgChart1"/>
    <dgm:cxn modelId="{F14D4E3C-649E-4F95-ABF3-06EA5354C847}" type="presOf" srcId="{F352ABE0-01F7-41AE-82DB-6CA8EC05638C}" destId="{F2D81AB8-F301-499D-B1BB-55B825C37483}" srcOrd="0" destOrd="0" presId="urn:microsoft.com/office/officeart/2005/8/layout/orgChart1"/>
    <dgm:cxn modelId="{EC217542-35F0-4586-83E3-3EE3110E3A2C}" type="presOf" srcId="{DFAED25E-2070-4067-B9A5-E33E5153A832}" destId="{C42951E5-B3B4-4210-8BBD-DF36CFE83C54}" srcOrd="0" destOrd="0" presId="urn:microsoft.com/office/officeart/2005/8/layout/orgChart1"/>
    <dgm:cxn modelId="{4746E048-C2FA-4168-B133-B0BCC82B380E}" type="presOf" srcId="{3031C6BC-7916-462B-9E3C-5E8A53B3566B}" destId="{E9B73E32-7CF8-4F5E-B285-2664A0FCA461}" srcOrd="0" destOrd="0" presId="urn:microsoft.com/office/officeart/2005/8/layout/orgChart1"/>
    <dgm:cxn modelId="{2385C64F-2E81-4790-873F-82CBDA059096}" srcId="{B0D215F6-6C6C-459C-8034-D72B1339BD8A}" destId="{19F356B5-0AEB-446F-B819-4FC1D23996B8}" srcOrd="1" destOrd="0" parTransId="{F352ABE0-01F7-41AE-82DB-6CA8EC05638C}" sibTransId="{BC9EEA32-2757-448B-9F5F-5296600B50A8}"/>
    <dgm:cxn modelId="{AD4FED7B-1247-4A5D-AAA4-90359391FECE}" type="presOf" srcId="{D08CD417-1C33-46E4-AFFD-4F827EF03C34}" destId="{85B3FECA-8779-4D75-9CEC-533C5CFB7C91}" srcOrd="0" destOrd="0" presId="urn:microsoft.com/office/officeart/2005/8/layout/orgChart1"/>
    <dgm:cxn modelId="{87ACF77C-0449-46F1-85C9-62A719F2C15B}" type="presOf" srcId="{19F356B5-0AEB-446F-B819-4FC1D23996B8}" destId="{5E05336F-73C2-48E6-9742-0CF38765ED01}" srcOrd="0" destOrd="0" presId="urn:microsoft.com/office/officeart/2005/8/layout/orgChart1"/>
    <dgm:cxn modelId="{F45CC47F-5409-4189-A357-50BF6AAB73C5}" type="presOf" srcId="{C6213175-94ED-4B7F-87D1-4FB45882CA79}" destId="{C4A2B7EF-431F-41F3-8BBD-C6E59DBEBF8F}" srcOrd="0" destOrd="0" presId="urn:microsoft.com/office/officeart/2005/8/layout/orgChart1"/>
    <dgm:cxn modelId="{7BEFE782-8EED-4CB3-97A0-1CF874FC8393}" srcId="{951AA952-BF26-43CC-9094-6D21F1A61CBC}" destId="{B0D215F6-6C6C-459C-8034-D72B1339BD8A}" srcOrd="0" destOrd="0" parTransId="{3031C6BC-7916-462B-9E3C-5E8A53B3566B}" sibTransId="{F4FEB50F-E642-4CFF-8FB1-34018C6A7B93}"/>
    <dgm:cxn modelId="{B5EF8183-8A67-48B7-9310-FC42B446941F}" type="presOf" srcId="{8BF4054A-B402-43E8-907F-23AC52DAB6D6}" destId="{A25E338C-40C9-441A-B4AF-27041EEDC124}" srcOrd="1" destOrd="0" presId="urn:microsoft.com/office/officeart/2005/8/layout/orgChart1"/>
    <dgm:cxn modelId="{63420185-62D1-4C3D-B468-601D8AE8BE46}" type="presOf" srcId="{B0D215F6-6C6C-459C-8034-D72B1339BD8A}" destId="{03A7B835-9B9B-47C9-A3AF-4C3A44413B6A}" srcOrd="0" destOrd="0" presId="urn:microsoft.com/office/officeart/2005/8/layout/orgChart1"/>
    <dgm:cxn modelId="{A148F788-11DC-4A52-BB25-CA7F7AAA74C1}" type="presOf" srcId="{FFA79B07-F8C5-47EB-97D0-88FE9376A63A}" destId="{93BB2955-5138-439D-9157-3FBDC0DE9E13}" srcOrd="1" destOrd="0" presId="urn:microsoft.com/office/officeart/2005/8/layout/orgChart1"/>
    <dgm:cxn modelId="{4D33338A-F749-4E61-8EAC-0C6FDC27C1DD}" type="presOf" srcId="{FFA79B07-F8C5-47EB-97D0-88FE9376A63A}" destId="{4A070930-B54D-47AD-AF31-869764518F7F}" srcOrd="0" destOrd="0" presId="urn:microsoft.com/office/officeart/2005/8/layout/orgChart1"/>
    <dgm:cxn modelId="{F736E08C-3E3F-4652-9EAD-E2508FF56800}" type="presOf" srcId="{B928D8D7-8069-4637-B68B-F150CE12AD04}" destId="{7996C31D-48B7-4936-939B-C68AC4AE9B62}" srcOrd="0" destOrd="0" presId="urn:microsoft.com/office/officeart/2005/8/layout/orgChart1"/>
    <dgm:cxn modelId="{6EAECA8D-8FBB-44E0-87BE-5A4F4F23D97C}" type="presOf" srcId="{EC429ED0-7E95-4D26-89C3-D4EE67EEB499}" destId="{511D6148-4221-4A70-9E68-274B0328B999}" srcOrd="0" destOrd="0" presId="urn:microsoft.com/office/officeart/2005/8/layout/orgChart1"/>
    <dgm:cxn modelId="{DBE17F90-051C-4460-AF1E-5A75D139C728}" type="presOf" srcId="{240A50D6-CE57-4F8E-BC6E-FF82E85BBB7C}" destId="{1789F2D1-C192-4ED8-A3F2-1D763FF1A456}" srcOrd="0" destOrd="0" presId="urn:microsoft.com/office/officeart/2005/8/layout/orgChart1"/>
    <dgm:cxn modelId="{294DF89D-53E5-475D-8C5E-5AB7C79FE4AD}" type="presOf" srcId="{EC429ED0-7E95-4D26-89C3-D4EE67EEB499}" destId="{451F6104-8483-46B0-B69E-57D305B6AE43}" srcOrd="1" destOrd="0" presId="urn:microsoft.com/office/officeart/2005/8/layout/orgChart1"/>
    <dgm:cxn modelId="{59D9FAA3-EE7A-4FD6-87C8-F7C612AACB6C}" srcId="{DFAED25E-2070-4067-B9A5-E33E5153A832}" destId="{8BF4054A-B402-43E8-907F-23AC52DAB6D6}" srcOrd="0" destOrd="0" parTransId="{0FC25599-ECB5-4A11-83C9-D5352C4CAFF8}" sibTransId="{DA4983BC-C2A3-4ABF-BC27-B13B8A65AB96}"/>
    <dgm:cxn modelId="{0708D4A7-6FD9-4118-AB13-2A55865E93CE}" srcId="{C6213175-94ED-4B7F-87D1-4FB45882CA79}" destId="{EC429ED0-7E95-4D26-89C3-D4EE67EEB499}" srcOrd="0" destOrd="0" parTransId="{055F7D91-D647-4364-B2E7-7E7E36E3F71C}" sibTransId="{BC45ADEE-FC60-4AF7-8AD8-38B8DDB3FDB4}"/>
    <dgm:cxn modelId="{E8FF03B4-E622-4A9E-8D57-C8D53260B36C}" type="presOf" srcId="{C31101C9-A8F2-4800-AC84-224BB0740360}" destId="{1D6C4D37-85C6-46F7-BBE4-516C8D321393}" srcOrd="0" destOrd="0" presId="urn:microsoft.com/office/officeart/2005/8/layout/orgChart1"/>
    <dgm:cxn modelId="{14B1BFB5-0DB6-4AEC-AD8F-228A765E1A11}" type="presOf" srcId="{C6213175-94ED-4B7F-87D1-4FB45882CA79}" destId="{25AE5254-D80A-464C-94EF-1A9BE983128F}" srcOrd="1" destOrd="0" presId="urn:microsoft.com/office/officeart/2005/8/layout/orgChart1"/>
    <dgm:cxn modelId="{A65318B7-7F0B-44B3-A89E-1B55D2DC4586}" type="presOf" srcId="{240A50D6-CE57-4F8E-BC6E-FF82E85BBB7C}" destId="{87F866BA-F645-46CD-924C-283314B50CF3}" srcOrd="1" destOrd="0" presId="urn:microsoft.com/office/officeart/2005/8/layout/orgChart1"/>
    <dgm:cxn modelId="{3D042BB7-C0B1-48FB-B281-397834F46BB3}" srcId="{EC429ED0-7E95-4D26-89C3-D4EE67EEB499}" destId="{C31101C9-A8F2-4800-AC84-224BB0740360}" srcOrd="0" destOrd="0" parTransId="{D08CD417-1C33-46E4-AFFD-4F827EF03C34}" sibTransId="{6C03C7F8-E62B-44CB-BF6A-D05872206BC6}"/>
    <dgm:cxn modelId="{5D5E15C8-5B25-4976-BD73-50B21EB89455}" type="presOf" srcId="{B0D215F6-6C6C-459C-8034-D72B1339BD8A}" destId="{F37C66F7-75CB-492F-962C-8948274A8539}" srcOrd="1" destOrd="0" presId="urn:microsoft.com/office/officeart/2005/8/layout/orgChart1"/>
    <dgm:cxn modelId="{621F0BD5-A910-470B-91A5-88B64BE7A4CA}" type="presOf" srcId="{D0F0D658-6BA5-4BC3-84E7-26B16D00EE79}" destId="{6F766B69-6D90-4066-B3FF-748B4BDBEC7A}" srcOrd="0" destOrd="0" presId="urn:microsoft.com/office/officeart/2005/8/layout/orgChart1"/>
    <dgm:cxn modelId="{85C0EDD5-1DC2-4780-9E42-96FB426DE184}" type="presOf" srcId="{8BF4054A-B402-43E8-907F-23AC52DAB6D6}" destId="{E604C410-8039-4384-811E-21A8BD675EF6}" srcOrd="0" destOrd="0" presId="urn:microsoft.com/office/officeart/2005/8/layout/orgChart1"/>
    <dgm:cxn modelId="{2125E2D6-F3DB-467E-9F4B-78CF96ECB651}" type="presOf" srcId="{19F356B5-0AEB-446F-B819-4FC1D23996B8}" destId="{C135BE22-D7FC-4F44-BAF2-8849FCF16184}" srcOrd="1" destOrd="0" presId="urn:microsoft.com/office/officeart/2005/8/layout/orgChart1"/>
    <dgm:cxn modelId="{B4C2A5E6-72D7-4123-B924-F35AD8D5969F}" type="presOf" srcId="{D0F0D658-6BA5-4BC3-84E7-26B16D00EE79}" destId="{C0ACFA12-8A93-4A23-980D-7AD4CB7FCE61}" srcOrd="1" destOrd="0" presId="urn:microsoft.com/office/officeart/2005/8/layout/orgChart1"/>
    <dgm:cxn modelId="{82A6CEED-ED17-4052-BE15-9ECEC62D5773}" srcId="{8BF4054A-B402-43E8-907F-23AC52DAB6D6}" destId="{C6213175-94ED-4B7F-87D1-4FB45882CA79}" srcOrd="1" destOrd="0" parTransId="{238C45F8-981D-42FB-A96B-4F3FB8F7EDA0}" sibTransId="{386A0706-B96B-4A66-B7B6-8AF1C771F607}"/>
    <dgm:cxn modelId="{026B4AFB-123A-42C5-B99D-7C68E25690B6}" type="presOf" srcId="{055F7D91-D647-4364-B2E7-7E7E36E3F71C}" destId="{416F842E-54E7-4450-B16E-C1E08AF9A4FE}" srcOrd="0" destOrd="0" presId="urn:microsoft.com/office/officeart/2005/8/layout/orgChart1"/>
    <dgm:cxn modelId="{75F282FE-370A-4269-9C5C-AD4A281F068B}" type="presOf" srcId="{8D3DD961-8673-41C9-A1E6-74FFABDB6D9A}" destId="{D5C6546B-E04C-4BB6-B73E-DA0E1B0EF2AA}" srcOrd="0" destOrd="0" presId="urn:microsoft.com/office/officeart/2005/8/layout/orgChart1"/>
    <dgm:cxn modelId="{D81EFA3B-4F21-482A-A02C-83013E309D3F}" type="presParOf" srcId="{C42951E5-B3B4-4210-8BBD-DF36CFE83C54}" destId="{E7138CFE-E764-4331-B21B-A7F5BEDCD6CB}" srcOrd="0" destOrd="0" presId="urn:microsoft.com/office/officeart/2005/8/layout/orgChart1"/>
    <dgm:cxn modelId="{574D66C5-7412-45B2-8309-D4232E2C1D16}" type="presParOf" srcId="{E7138CFE-E764-4331-B21B-A7F5BEDCD6CB}" destId="{9AF661F7-DC3F-4E5F-9A76-FE436EC7BD3D}" srcOrd="0" destOrd="0" presId="urn:microsoft.com/office/officeart/2005/8/layout/orgChart1"/>
    <dgm:cxn modelId="{806E12E5-0FD5-4BB8-9D8D-1671427AA11E}" type="presParOf" srcId="{9AF661F7-DC3F-4E5F-9A76-FE436EC7BD3D}" destId="{E604C410-8039-4384-811E-21A8BD675EF6}" srcOrd="0" destOrd="0" presId="urn:microsoft.com/office/officeart/2005/8/layout/orgChart1"/>
    <dgm:cxn modelId="{50147B6D-42C7-4CF6-BF48-E0681C1177EC}" type="presParOf" srcId="{9AF661F7-DC3F-4E5F-9A76-FE436EC7BD3D}" destId="{A25E338C-40C9-441A-B4AF-27041EEDC124}" srcOrd="1" destOrd="0" presId="urn:microsoft.com/office/officeart/2005/8/layout/orgChart1"/>
    <dgm:cxn modelId="{0C6D190C-742C-4596-B5B5-B9B04E903893}" type="presParOf" srcId="{E7138CFE-E764-4331-B21B-A7F5BEDCD6CB}" destId="{16DE577F-6E1E-4124-B289-991A723B1382}" srcOrd="1" destOrd="0" presId="urn:microsoft.com/office/officeart/2005/8/layout/orgChart1"/>
    <dgm:cxn modelId="{700DF4F4-49C0-4356-8C55-F39FDC541911}" type="presParOf" srcId="{E7138CFE-E764-4331-B21B-A7F5BEDCD6CB}" destId="{20449889-F478-443D-88B6-6E472342E2BC}" srcOrd="2" destOrd="0" presId="urn:microsoft.com/office/officeart/2005/8/layout/orgChart1"/>
    <dgm:cxn modelId="{AD15798B-2D2F-4F76-83D3-295B56CF3FF0}" type="presParOf" srcId="{20449889-F478-443D-88B6-6E472342E2BC}" destId="{4245D304-9830-4563-AE99-A67A92268C35}" srcOrd="0" destOrd="0" presId="urn:microsoft.com/office/officeart/2005/8/layout/orgChart1"/>
    <dgm:cxn modelId="{AE582908-69D9-44F4-84B8-197943908139}" type="presParOf" srcId="{20449889-F478-443D-88B6-6E472342E2BC}" destId="{EDA72767-8E2D-41F3-AFA2-4B5A807DBC22}" srcOrd="1" destOrd="0" presId="urn:microsoft.com/office/officeart/2005/8/layout/orgChart1"/>
    <dgm:cxn modelId="{00CB00D6-23DA-4CCF-A26A-E5C0EA253EC3}" type="presParOf" srcId="{EDA72767-8E2D-41F3-AFA2-4B5A807DBC22}" destId="{6EA75873-3133-46C5-A91F-A19F9B899B5D}" srcOrd="0" destOrd="0" presId="urn:microsoft.com/office/officeart/2005/8/layout/orgChart1"/>
    <dgm:cxn modelId="{45C71949-91F0-4739-A49F-DDFD7A06520D}" type="presParOf" srcId="{6EA75873-3133-46C5-A91F-A19F9B899B5D}" destId="{FCF59B77-E25C-45D8-833A-990714776ECB}" srcOrd="0" destOrd="0" presId="urn:microsoft.com/office/officeart/2005/8/layout/orgChart1"/>
    <dgm:cxn modelId="{0ED2FBF6-57EA-4B10-81DC-F1B579C6C7E1}" type="presParOf" srcId="{6EA75873-3133-46C5-A91F-A19F9B899B5D}" destId="{B1D64BA5-B8D4-4D81-8C56-130EAA25B160}" srcOrd="1" destOrd="0" presId="urn:microsoft.com/office/officeart/2005/8/layout/orgChart1"/>
    <dgm:cxn modelId="{D61DDBEE-5701-460B-9EAB-017243F45D1F}" type="presParOf" srcId="{EDA72767-8E2D-41F3-AFA2-4B5A807DBC22}" destId="{EF17AD59-58C4-442B-8FBA-3187B791809B}" srcOrd="1" destOrd="0" presId="urn:microsoft.com/office/officeart/2005/8/layout/orgChart1"/>
    <dgm:cxn modelId="{04F774D5-2F22-4F85-A007-BC0C09FF45C2}" type="presParOf" srcId="{EF17AD59-58C4-442B-8FBA-3187B791809B}" destId="{E9B73E32-7CF8-4F5E-B285-2664A0FCA461}" srcOrd="0" destOrd="0" presId="urn:microsoft.com/office/officeart/2005/8/layout/orgChart1"/>
    <dgm:cxn modelId="{C297F8FB-103A-492D-9244-EF29BE15DEF6}" type="presParOf" srcId="{EF17AD59-58C4-442B-8FBA-3187B791809B}" destId="{B2D7BDB6-A2AE-4EC7-8FDA-52D7105ADC98}" srcOrd="1" destOrd="0" presId="urn:microsoft.com/office/officeart/2005/8/layout/orgChart1"/>
    <dgm:cxn modelId="{D8BC5BC5-F30F-48A2-95DB-A1CCFF53B80B}" type="presParOf" srcId="{B2D7BDB6-A2AE-4EC7-8FDA-52D7105ADC98}" destId="{E1721CD8-9683-4EF9-9EE4-EB80B664200F}" srcOrd="0" destOrd="0" presId="urn:microsoft.com/office/officeart/2005/8/layout/orgChart1"/>
    <dgm:cxn modelId="{A736B1D9-00DC-43FC-8B71-4F811DE76843}" type="presParOf" srcId="{E1721CD8-9683-4EF9-9EE4-EB80B664200F}" destId="{03A7B835-9B9B-47C9-A3AF-4C3A44413B6A}" srcOrd="0" destOrd="0" presId="urn:microsoft.com/office/officeart/2005/8/layout/orgChart1"/>
    <dgm:cxn modelId="{5C0600FE-52D9-4B95-A771-9A8DEE7C63EE}" type="presParOf" srcId="{E1721CD8-9683-4EF9-9EE4-EB80B664200F}" destId="{F37C66F7-75CB-492F-962C-8948274A8539}" srcOrd="1" destOrd="0" presId="urn:microsoft.com/office/officeart/2005/8/layout/orgChart1"/>
    <dgm:cxn modelId="{5239E53F-FADD-43CD-95DC-33FF65A79447}" type="presParOf" srcId="{B2D7BDB6-A2AE-4EC7-8FDA-52D7105ADC98}" destId="{8C4286D8-5643-4CEB-8172-1F1731DB2183}" srcOrd="1" destOrd="0" presId="urn:microsoft.com/office/officeart/2005/8/layout/orgChart1"/>
    <dgm:cxn modelId="{1F6CC161-16C8-4288-BE4C-99B5818C90F4}" type="presParOf" srcId="{8C4286D8-5643-4CEB-8172-1F1731DB2183}" destId="{D5C6546B-E04C-4BB6-B73E-DA0E1B0EF2AA}" srcOrd="0" destOrd="0" presId="urn:microsoft.com/office/officeart/2005/8/layout/orgChart1"/>
    <dgm:cxn modelId="{11909D93-9A60-480F-8FBF-677638AC46EB}" type="presParOf" srcId="{8C4286D8-5643-4CEB-8172-1F1731DB2183}" destId="{2323702A-4931-41B7-B02D-CE4C423B8953}" srcOrd="1" destOrd="0" presId="urn:microsoft.com/office/officeart/2005/8/layout/orgChart1"/>
    <dgm:cxn modelId="{EA62A0EF-9B58-4861-B6FD-F1FA379F78AC}" type="presParOf" srcId="{2323702A-4931-41B7-B02D-CE4C423B8953}" destId="{2EB45DB7-88A1-4F1E-BA7C-4E97CA58CB10}" srcOrd="0" destOrd="0" presId="urn:microsoft.com/office/officeart/2005/8/layout/orgChart1"/>
    <dgm:cxn modelId="{C36802C4-F497-4401-96F1-491A62308146}" type="presParOf" srcId="{2EB45DB7-88A1-4F1E-BA7C-4E97CA58CB10}" destId="{4A070930-B54D-47AD-AF31-869764518F7F}" srcOrd="0" destOrd="0" presId="urn:microsoft.com/office/officeart/2005/8/layout/orgChart1"/>
    <dgm:cxn modelId="{9EC31014-BD43-4520-AB34-31767EE0BACB}" type="presParOf" srcId="{2EB45DB7-88A1-4F1E-BA7C-4E97CA58CB10}" destId="{93BB2955-5138-439D-9157-3FBDC0DE9E13}" srcOrd="1" destOrd="0" presId="urn:microsoft.com/office/officeart/2005/8/layout/orgChart1"/>
    <dgm:cxn modelId="{A011EAEE-AE8B-4FCB-AF26-6A6A30649CB8}" type="presParOf" srcId="{2323702A-4931-41B7-B02D-CE4C423B8953}" destId="{C1F6B1D5-DC5C-4342-BBF6-693B69DB067F}" srcOrd="1" destOrd="0" presId="urn:microsoft.com/office/officeart/2005/8/layout/orgChart1"/>
    <dgm:cxn modelId="{D6C35667-18BC-4C04-AE1C-5921DA286DA1}" type="presParOf" srcId="{C1F6B1D5-DC5C-4342-BBF6-693B69DB067F}" destId="{A9A397AC-2F20-4679-A284-89C086978818}" srcOrd="0" destOrd="0" presId="urn:microsoft.com/office/officeart/2005/8/layout/orgChart1"/>
    <dgm:cxn modelId="{BED865BF-38AD-453F-A0AC-CC34CB6FE620}" type="presParOf" srcId="{C1F6B1D5-DC5C-4342-BBF6-693B69DB067F}" destId="{BF31A949-6057-434B-AD59-FDA451CCDE62}" srcOrd="1" destOrd="0" presId="urn:microsoft.com/office/officeart/2005/8/layout/orgChart1"/>
    <dgm:cxn modelId="{E047AC37-3AB7-48B6-8905-EADFE60FE41F}" type="presParOf" srcId="{BF31A949-6057-434B-AD59-FDA451CCDE62}" destId="{65D57F54-29C4-4D97-9052-D2C2E3112282}" srcOrd="0" destOrd="0" presId="urn:microsoft.com/office/officeart/2005/8/layout/orgChart1"/>
    <dgm:cxn modelId="{092FF9BC-B2D8-4F2D-AFF8-118E42AEB817}" type="presParOf" srcId="{65D57F54-29C4-4D97-9052-D2C2E3112282}" destId="{6F766B69-6D90-4066-B3FF-748B4BDBEC7A}" srcOrd="0" destOrd="0" presId="urn:microsoft.com/office/officeart/2005/8/layout/orgChart1"/>
    <dgm:cxn modelId="{C9EF19FD-6571-4412-88D3-FCE4B431C304}" type="presParOf" srcId="{65D57F54-29C4-4D97-9052-D2C2E3112282}" destId="{C0ACFA12-8A93-4A23-980D-7AD4CB7FCE61}" srcOrd="1" destOrd="0" presId="urn:microsoft.com/office/officeart/2005/8/layout/orgChart1"/>
    <dgm:cxn modelId="{AA68D2D0-8ABE-4830-BC07-B15D7575A6C8}" type="presParOf" srcId="{BF31A949-6057-434B-AD59-FDA451CCDE62}" destId="{8A52A10F-1C74-419C-9280-CE1772AF5E0B}" srcOrd="1" destOrd="0" presId="urn:microsoft.com/office/officeart/2005/8/layout/orgChart1"/>
    <dgm:cxn modelId="{5528FA82-6283-4673-BD12-6A7BBAD60D83}" type="presParOf" srcId="{BF31A949-6057-434B-AD59-FDA451CCDE62}" destId="{37CFDA29-50C5-4774-B05B-43A7762E92D9}" srcOrd="2" destOrd="0" presId="urn:microsoft.com/office/officeart/2005/8/layout/orgChart1"/>
    <dgm:cxn modelId="{5E3B7200-E918-4C21-87B9-7BEADB877AC8}" type="presParOf" srcId="{2323702A-4931-41B7-B02D-CE4C423B8953}" destId="{3F96FF3B-55C2-4383-8D22-65188B61A0A3}" srcOrd="2" destOrd="0" presId="urn:microsoft.com/office/officeart/2005/8/layout/orgChart1"/>
    <dgm:cxn modelId="{444DD37D-1CB3-4A04-92C5-CD7B69E82067}" type="presParOf" srcId="{8C4286D8-5643-4CEB-8172-1F1731DB2183}" destId="{F2D81AB8-F301-499D-B1BB-55B825C37483}" srcOrd="2" destOrd="0" presId="urn:microsoft.com/office/officeart/2005/8/layout/orgChart1"/>
    <dgm:cxn modelId="{F3A1330B-6125-4CB2-975A-5073081D4338}" type="presParOf" srcId="{8C4286D8-5643-4CEB-8172-1F1731DB2183}" destId="{C21B7C1F-60F5-4D91-A717-1FA872D48117}" srcOrd="3" destOrd="0" presId="urn:microsoft.com/office/officeart/2005/8/layout/orgChart1"/>
    <dgm:cxn modelId="{CFB89DDF-AD85-4DF5-8CC5-8637711CAFE2}" type="presParOf" srcId="{C21B7C1F-60F5-4D91-A717-1FA872D48117}" destId="{8368533D-8AE7-4F9D-8F10-D1F36896F47B}" srcOrd="0" destOrd="0" presId="urn:microsoft.com/office/officeart/2005/8/layout/orgChart1"/>
    <dgm:cxn modelId="{4065A344-72FC-4695-A8F7-E7F7D03F31E7}" type="presParOf" srcId="{8368533D-8AE7-4F9D-8F10-D1F36896F47B}" destId="{5E05336F-73C2-48E6-9742-0CF38765ED01}" srcOrd="0" destOrd="0" presId="urn:microsoft.com/office/officeart/2005/8/layout/orgChart1"/>
    <dgm:cxn modelId="{9E885749-7862-493F-B43B-D104ABF043D7}" type="presParOf" srcId="{8368533D-8AE7-4F9D-8F10-D1F36896F47B}" destId="{C135BE22-D7FC-4F44-BAF2-8849FCF16184}" srcOrd="1" destOrd="0" presId="urn:microsoft.com/office/officeart/2005/8/layout/orgChart1"/>
    <dgm:cxn modelId="{395DCBA7-912F-41DD-B50B-0307B8B173DC}" type="presParOf" srcId="{C21B7C1F-60F5-4D91-A717-1FA872D48117}" destId="{5A73183B-B19D-4048-8CE1-8CDBA283FD1D}" srcOrd="1" destOrd="0" presId="urn:microsoft.com/office/officeart/2005/8/layout/orgChart1"/>
    <dgm:cxn modelId="{4FC9B26A-0B52-48BA-8299-F5459DFEFF74}" type="presParOf" srcId="{5A73183B-B19D-4048-8CE1-8CDBA283FD1D}" destId="{7996C31D-48B7-4936-939B-C68AC4AE9B62}" srcOrd="0" destOrd="0" presId="urn:microsoft.com/office/officeart/2005/8/layout/orgChart1"/>
    <dgm:cxn modelId="{2F45B533-FD47-43FB-982E-9F2E724A95EC}" type="presParOf" srcId="{5A73183B-B19D-4048-8CE1-8CDBA283FD1D}" destId="{432C8327-F972-4602-A676-72532EF084D6}" srcOrd="1" destOrd="0" presId="urn:microsoft.com/office/officeart/2005/8/layout/orgChart1"/>
    <dgm:cxn modelId="{E0823747-858C-4A36-8203-CDC5AA8B5E93}" type="presParOf" srcId="{432C8327-F972-4602-A676-72532EF084D6}" destId="{B1E16158-10EF-4E2D-9DC5-54821796F68F}" srcOrd="0" destOrd="0" presId="urn:microsoft.com/office/officeart/2005/8/layout/orgChart1"/>
    <dgm:cxn modelId="{2020876E-1D0A-4337-B499-3CB503F43FF4}" type="presParOf" srcId="{B1E16158-10EF-4E2D-9DC5-54821796F68F}" destId="{1789F2D1-C192-4ED8-A3F2-1D763FF1A456}" srcOrd="0" destOrd="0" presId="urn:microsoft.com/office/officeart/2005/8/layout/orgChart1"/>
    <dgm:cxn modelId="{E8CC14ED-08D5-461C-B084-CB742AFA5DEF}" type="presParOf" srcId="{B1E16158-10EF-4E2D-9DC5-54821796F68F}" destId="{87F866BA-F645-46CD-924C-283314B50CF3}" srcOrd="1" destOrd="0" presId="urn:microsoft.com/office/officeart/2005/8/layout/orgChart1"/>
    <dgm:cxn modelId="{BA727570-9CC6-4238-A21C-8085AB0DD305}" type="presParOf" srcId="{432C8327-F972-4602-A676-72532EF084D6}" destId="{2053CF40-788D-408E-BAB0-8FC55200088F}" srcOrd="1" destOrd="0" presId="urn:microsoft.com/office/officeart/2005/8/layout/orgChart1"/>
    <dgm:cxn modelId="{756543EB-2EA3-49A9-8E82-F1FCCA230358}" type="presParOf" srcId="{432C8327-F972-4602-A676-72532EF084D6}" destId="{8019B986-E78F-4745-844A-83FD238E3575}" srcOrd="2" destOrd="0" presId="urn:microsoft.com/office/officeart/2005/8/layout/orgChart1"/>
    <dgm:cxn modelId="{D4759317-A0E9-4549-9C23-4722CD826512}" type="presParOf" srcId="{C21B7C1F-60F5-4D91-A717-1FA872D48117}" destId="{5CA4A815-E475-454D-8D26-50A7B24699B7}" srcOrd="2" destOrd="0" presId="urn:microsoft.com/office/officeart/2005/8/layout/orgChart1"/>
    <dgm:cxn modelId="{86B8E600-B84A-45C8-ACFA-081D5AD48F33}" type="presParOf" srcId="{B2D7BDB6-A2AE-4EC7-8FDA-52D7105ADC98}" destId="{579DDAE1-45E3-4550-8E6A-AA063D1AE04C}" srcOrd="2" destOrd="0" presId="urn:microsoft.com/office/officeart/2005/8/layout/orgChart1"/>
    <dgm:cxn modelId="{CFEB1001-4EB0-4567-8E5E-BEEAD4926F48}" type="presParOf" srcId="{EDA72767-8E2D-41F3-AFA2-4B5A807DBC22}" destId="{92F861D3-456A-421A-B00D-9AB82F75F72C}" srcOrd="2" destOrd="0" presId="urn:microsoft.com/office/officeart/2005/8/layout/orgChart1"/>
    <dgm:cxn modelId="{4414A03B-0D5C-477D-B48D-C8A516D0AF17}" type="presParOf" srcId="{20449889-F478-443D-88B6-6E472342E2BC}" destId="{DE0BFC9F-70B7-4E4D-BE02-D5126F6858A9}" srcOrd="2" destOrd="0" presId="urn:microsoft.com/office/officeart/2005/8/layout/orgChart1"/>
    <dgm:cxn modelId="{C0B4BC75-F7B5-460C-899D-1AEAB5110023}" type="presParOf" srcId="{20449889-F478-443D-88B6-6E472342E2BC}" destId="{D8976F29-37D8-4028-BC2B-5D6D58B8D349}" srcOrd="3" destOrd="0" presId="urn:microsoft.com/office/officeart/2005/8/layout/orgChart1"/>
    <dgm:cxn modelId="{2F33FCBF-4DA5-4D9F-B1A0-D418A585A32A}" type="presParOf" srcId="{D8976F29-37D8-4028-BC2B-5D6D58B8D349}" destId="{76AA4F62-A2E7-4B32-BFBA-EB83A963DBB9}" srcOrd="0" destOrd="0" presId="urn:microsoft.com/office/officeart/2005/8/layout/orgChart1"/>
    <dgm:cxn modelId="{DD6E8F6A-C557-4A77-8740-E4F3B9AAADA3}" type="presParOf" srcId="{76AA4F62-A2E7-4B32-BFBA-EB83A963DBB9}" destId="{C4A2B7EF-431F-41F3-8BBD-C6E59DBEBF8F}" srcOrd="0" destOrd="0" presId="urn:microsoft.com/office/officeart/2005/8/layout/orgChart1"/>
    <dgm:cxn modelId="{1B7398BB-866E-429E-A007-19B5564CF2C1}" type="presParOf" srcId="{76AA4F62-A2E7-4B32-BFBA-EB83A963DBB9}" destId="{25AE5254-D80A-464C-94EF-1A9BE983128F}" srcOrd="1" destOrd="0" presId="urn:microsoft.com/office/officeart/2005/8/layout/orgChart1"/>
    <dgm:cxn modelId="{F215A499-3487-4631-A705-32F89ABD7682}" type="presParOf" srcId="{D8976F29-37D8-4028-BC2B-5D6D58B8D349}" destId="{2D62503B-C955-4FF5-A95E-DD14576C31A8}" srcOrd="1" destOrd="0" presId="urn:microsoft.com/office/officeart/2005/8/layout/orgChart1"/>
    <dgm:cxn modelId="{D5EB3435-0AE7-4BFB-BAA2-D6D034B18A49}" type="presParOf" srcId="{2D62503B-C955-4FF5-A95E-DD14576C31A8}" destId="{416F842E-54E7-4450-B16E-C1E08AF9A4FE}" srcOrd="0" destOrd="0" presId="urn:microsoft.com/office/officeart/2005/8/layout/orgChart1"/>
    <dgm:cxn modelId="{EDB4A6D8-45FB-4BFA-AF8D-93BD7F417157}" type="presParOf" srcId="{2D62503B-C955-4FF5-A95E-DD14576C31A8}" destId="{3B48705C-FC48-420C-A794-601438DA9438}" srcOrd="1" destOrd="0" presId="urn:microsoft.com/office/officeart/2005/8/layout/orgChart1"/>
    <dgm:cxn modelId="{3074D1EC-79BE-49B1-93D4-93504F14CBD8}" type="presParOf" srcId="{3B48705C-FC48-420C-A794-601438DA9438}" destId="{C63BD195-2D75-4780-A254-0F8B46EEA8C3}" srcOrd="0" destOrd="0" presId="urn:microsoft.com/office/officeart/2005/8/layout/orgChart1"/>
    <dgm:cxn modelId="{54178167-5450-4B88-9C49-BDED4BDC7C76}" type="presParOf" srcId="{C63BD195-2D75-4780-A254-0F8B46EEA8C3}" destId="{511D6148-4221-4A70-9E68-274B0328B999}" srcOrd="0" destOrd="0" presId="urn:microsoft.com/office/officeart/2005/8/layout/orgChart1"/>
    <dgm:cxn modelId="{F4EF5647-F8F8-4E9D-BF8E-DFDB3B59E4A5}" type="presParOf" srcId="{C63BD195-2D75-4780-A254-0F8B46EEA8C3}" destId="{451F6104-8483-46B0-B69E-57D305B6AE43}" srcOrd="1" destOrd="0" presId="urn:microsoft.com/office/officeart/2005/8/layout/orgChart1"/>
    <dgm:cxn modelId="{83EFB120-68EC-49BD-9FD1-F6CD000447C7}" type="presParOf" srcId="{3B48705C-FC48-420C-A794-601438DA9438}" destId="{3D139B43-1A12-4DF2-8BED-C2800A12EACB}" srcOrd="1" destOrd="0" presId="urn:microsoft.com/office/officeart/2005/8/layout/orgChart1"/>
    <dgm:cxn modelId="{7684DDCC-05C3-4ABD-80E4-0A57A19C2C7A}" type="presParOf" srcId="{3D139B43-1A12-4DF2-8BED-C2800A12EACB}" destId="{85B3FECA-8779-4D75-9CEC-533C5CFB7C91}" srcOrd="0" destOrd="0" presId="urn:microsoft.com/office/officeart/2005/8/layout/orgChart1"/>
    <dgm:cxn modelId="{FAAA37A0-50BF-4D17-BE0E-A00AB83A3840}" type="presParOf" srcId="{3D139B43-1A12-4DF2-8BED-C2800A12EACB}" destId="{8BBAD180-7A6A-4B92-A165-0ABB82E544C9}" srcOrd="1" destOrd="0" presId="urn:microsoft.com/office/officeart/2005/8/layout/orgChart1"/>
    <dgm:cxn modelId="{E383EA2B-9816-4BE6-9D19-6959376A90E1}" type="presParOf" srcId="{8BBAD180-7A6A-4B92-A165-0ABB82E544C9}" destId="{828F228D-EC07-4F30-958F-BF4C4FFDC26F}" srcOrd="0" destOrd="0" presId="urn:microsoft.com/office/officeart/2005/8/layout/orgChart1"/>
    <dgm:cxn modelId="{2ABDEA54-4127-4238-ACB2-569968E79CCB}" type="presParOf" srcId="{828F228D-EC07-4F30-958F-BF4C4FFDC26F}" destId="{1D6C4D37-85C6-46F7-BBE4-516C8D321393}" srcOrd="0" destOrd="0" presId="urn:microsoft.com/office/officeart/2005/8/layout/orgChart1"/>
    <dgm:cxn modelId="{250D1B95-3181-4D6B-A09D-1A3221982FB9}" type="presParOf" srcId="{828F228D-EC07-4F30-958F-BF4C4FFDC26F}" destId="{BCB501EF-ACCF-4E4A-90B2-DBCD13A81F58}" srcOrd="1" destOrd="0" presId="urn:microsoft.com/office/officeart/2005/8/layout/orgChart1"/>
    <dgm:cxn modelId="{D2C3E063-1034-4416-854D-A90C127B6ED6}" type="presParOf" srcId="{8BBAD180-7A6A-4B92-A165-0ABB82E544C9}" destId="{3F050B51-7E4F-4347-A770-8EF1D7CF230D}" srcOrd="1" destOrd="0" presId="urn:microsoft.com/office/officeart/2005/8/layout/orgChart1"/>
    <dgm:cxn modelId="{9D6394E1-E7DE-4349-9B59-67F759967CF0}" type="presParOf" srcId="{8BBAD180-7A6A-4B92-A165-0ABB82E544C9}" destId="{3DCD3A00-978F-484E-A526-4254DF069F7E}" srcOrd="2" destOrd="0" presId="urn:microsoft.com/office/officeart/2005/8/layout/orgChart1"/>
    <dgm:cxn modelId="{7FB8F69C-5AAD-4681-82FA-B0A16A200E08}" type="presParOf" srcId="{3B48705C-FC48-420C-A794-601438DA9438}" destId="{DF0C965D-1F30-43B1-B127-228B2C78FD75}" srcOrd="2" destOrd="0" presId="urn:microsoft.com/office/officeart/2005/8/layout/orgChart1"/>
    <dgm:cxn modelId="{3034D04C-B3B0-4B6E-920F-C49FEFC343D0}" type="presParOf" srcId="{D8976F29-37D8-4028-BC2B-5D6D58B8D349}" destId="{AE35721D-B1F5-45AB-A3FA-D64F6F055384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A47C5686-D010-4AFF-8AC4-54467B566B3A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9188513-3D2A-41EC-B2E4-F4B1FCC27E0D}" type="pres">
      <dgm:prSet presAssocID="{A47C5686-D010-4AFF-8AC4-54467B566B3A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</dgm:ptLst>
  <dgm:cxnLst>
    <dgm:cxn modelId="{68DC6E0E-7527-4688-9B4E-FD7AE820E512}" type="presOf" srcId="{A47C5686-D010-4AFF-8AC4-54467B566B3A}" destId="{E9188513-3D2A-41EC-B2E4-F4B1FCC27E0D}" srcOrd="0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DFAED25E-2070-4067-B9A5-E33E5153A832}" type="doc">
      <dgm:prSet loTypeId="urn:microsoft.com/office/officeart/2005/8/layout/orgChart1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BF4054A-B402-43E8-907F-23AC52DAB6D6}">
      <dgm:prSet phldrT="[Text]"/>
      <dgm:spPr>
        <a:solidFill>
          <a:srgbClr val="00B0F0"/>
        </a:solidFill>
      </dgm:spPr>
      <dgm:t>
        <a:bodyPr/>
        <a:lstStyle/>
        <a:p>
          <a:r>
            <a:rPr lang="en-US" dirty="0"/>
            <a:t>IA at 550 events</a:t>
          </a:r>
        </a:p>
      </dgm:t>
    </dgm:pt>
    <dgm:pt modelId="{0FC25599-ECB5-4A11-83C9-D5352C4CAFF8}" type="parTrans" cxnId="{59D9FAA3-EE7A-4FD6-87C8-F7C612AACB6C}">
      <dgm:prSet/>
      <dgm:spPr/>
      <dgm:t>
        <a:bodyPr/>
        <a:lstStyle/>
        <a:p>
          <a:endParaRPr lang="en-US"/>
        </a:p>
      </dgm:t>
    </dgm:pt>
    <dgm:pt modelId="{DA4983BC-C2A3-4ABF-BC27-B13B8A65AB96}" type="sibTrans" cxnId="{59D9FAA3-EE7A-4FD6-87C8-F7C612AACB6C}">
      <dgm:prSet/>
      <dgm:spPr/>
      <dgm:t>
        <a:bodyPr/>
        <a:lstStyle/>
        <a:p>
          <a:endParaRPr lang="en-US"/>
        </a:p>
      </dgm:t>
    </dgm:pt>
    <dgm:pt modelId="{951AA952-BF26-43CC-9094-6D21F1A61CBC}" type="asst">
      <dgm:prSet phldrT="[Text]"/>
      <dgm:spPr>
        <a:solidFill>
          <a:srgbClr val="00B0F0"/>
        </a:solidFill>
      </dgm:spPr>
      <dgm:t>
        <a:bodyPr/>
        <a:lstStyle/>
        <a:p>
          <a:r>
            <a:rPr lang="en-US" dirty="0"/>
            <a:t>NI criterion met (RCI &lt;1.3)</a:t>
          </a:r>
        </a:p>
      </dgm:t>
    </dgm:pt>
    <dgm:pt modelId="{791237C4-83C3-40AB-B30D-1DFCAF8F2C7E}" type="parTrans" cxnId="{9559BF0A-963B-4D99-BFD2-36E673665869}">
      <dgm:prSet/>
      <dgm:spPr/>
      <dgm:t>
        <a:bodyPr/>
        <a:lstStyle/>
        <a:p>
          <a:endParaRPr lang="en-US"/>
        </a:p>
      </dgm:t>
    </dgm:pt>
    <dgm:pt modelId="{AE140780-EED3-4BDB-926D-11290B4EBF40}" type="sibTrans" cxnId="{9559BF0A-963B-4D99-BFD2-36E673665869}">
      <dgm:prSet/>
      <dgm:spPr/>
      <dgm:t>
        <a:bodyPr/>
        <a:lstStyle/>
        <a:p>
          <a:endParaRPr lang="en-US"/>
        </a:p>
      </dgm:t>
    </dgm:pt>
    <dgm:pt modelId="{C6213175-94ED-4B7F-87D1-4FB45882CA79}" type="asst">
      <dgm:prSet/>
      <dgm:spPr/>
      <dgm:t>
        <a:bodyPr/>
        <a:lstStyle/>
        <a:p>
          <a:r>
            <a:rPr lang="en-US" dirty="0"/>
            <a:t>NI criterion not met</a:t>
          </a:r>
        </a:p>
      </dgm:t>
    </dgm:pt>
    <dgm:pt modelId="{238C45F8-981D-42FB-A96B-4F3FB8F7EDA0}" type="parTrans" cxnId="{82A6CEED-ED17-4052-BE15-9ECEC62D5773}">
      <dgm:prSet/>
      <dgm:spPr/>
      <dgm:t>
        <a:bodyPr/>
        <a:lstStyle/>
        <a:p>
          <a:endParaRPr lang="en-US"/>
        </a:p>
      </dgm:t>
    </dgm:pt>
    <dgm:pt modelId="{386A0706-B96B-4A66-B7B6-8AF1C771F607}" type="sibTrans" cxnId="{82A6CEED-ED17-4052-BE15-9ECEC62D5773}">
      <dgm:prSet/>
      <dgm:spPr/>
      <dgm:t>
        <a:bodyPr/>
        <a:lstStyle/>
        <a:p>
          <a:endParaRPr lang="en-US"/>
        </a:p>
      </dgm:t>
    </dgm:pt>
    <dgm:pt modelId="{B0D215F6-6C6C-459C-8034-D72B1339BD8A}">
      <dgm:prSet/>
      <dgm:spPr>
        <a:solidFill>
          <a:srgbClr val="00B0F0"/>
        </a:solidFill>
      </dgm:spPr>
      <dgm:t>
        <a:bodyPr/>
        <a:lstStyle/>
        <a:p>
          <a:r>
            <a:rPr lang="en-US" dirty="0"/>
            <a:t>Compute CP(Sup)</a:t>
          </a:r>
        </a:p>
      </dgm:t>
    </dgm:pt>
    <dgm:pt modelId="{3031C6BC-7916-462B-9E3C-5E8A53B3566B}" type="parTrans" cxnId="{7BEFE782-8EED-4CB3-97A0-1CF874FC8393}">
      <dgm:prSet/>
      <dgm:spPr/>
      <dgm:t>
        <a:bodyPr/>
        <a:lstStyle/>
        <a:p>
          <a:endParaRPr lang="en-US"/>
        </a:p>
      </dgm:t>
    </dgm:pt>
    <dgm:pt modelId="{F4FEB50F-E642-4CFF-8FB1-34018C6A7B93}" type="sibTrans" cxnId="{7BEFE782-8EED-4CB3-97A0-1CF874FC8393}">
      <dgm:prSet/>
      <dgm:spPr/>
      <dgm:t>
        <a:bodyPr/>
        <a:lstStyle/>
        <a:p>
          <a:endParaRPr lang="en-US"/>
        </a:p>
      </dgm:t>
    </dgm:pt>
    <dgm:pt modelId="{FFA79B07-F8C5-47EB-97D0-88FE9376A63A}">
      <dgm:prSet/>
      <dgm:spPr/>
      <dgm:t>
        <a:bodyPr/>
        <a:lstStyle/>
        <a:p>
          <a:r>
            <a:rPr lang="en-US" dirty="0"/>
            <a:t>CP(Sup) &lt; 20%</a:t>
          </a:r>
        </a:p>
      </dgm:t>
    </dgm:pt>
    <dgm:pt modelId="{8D3DD961-8673-41C9-A1E6-74FFABDB6D9A}" type="parTrans" cxnId="{1005F51B-7CF1-4C20-A093-80C10812D908}">
      <dgm:prSet/>
      <dgm:spPr/>
      <dgm:t>
        <a:bodyPr/>
        <a:lstStyle/>
        <a:p>
          <a:endParaRPr lang="en-US"/>
        </a:p>
      </dgm:t>
    </dgm:pt>
    <dgm:pt modelId="{FC5DE620-57EE-44E1-B9C0-33B89A6A93CB}" type="sibTrans" cxnId="{1005F51B-7CF1-4C20-A093-80C10812D908}">
      <dgm:prSet/>
      <dgm:spPr/>
      <dgm:t>
        <a:bodyPr/>
        <a:lstStyle/>
        <a:p>
          <a:endParaRPr lang="en-US"/>
        </a:p>
      </dgm:t>
    </dgm:pt>
    <dgm:pt modelId="{19F356B5-0AEB-446F-B819-4FC1D23996B8}">
      <dgm:prSet/>
      <dgm:spPr>
        <a:solidFill>
          <a:srgbClr val="00B0F0"/>
        </a:solidFill>
      </dgm:spPr>
      <dgm:t>
        <a:bodyPr/>
        <a:lstStyle/>
        <a:p>
          <a:r>
            <a:rPr lang="en-US" dirty="0"/>
            <a:t>CP(Sup) ≥20%</a:t>
          </a:r>
        </a:p>
      </dgm:t>
    </dgm:pt>
    <dgm:pt modelId="{F352ABE0-01F7-41AE-82DB-6CA8EC05638C}" type="parTrans" cxnId="{2385C64F-2E81-4790-873F-82CBDA059096}">
      <dgm:prSet/>
      <dgm:spPr/>
      <dgm:t>
        <a:bodyPr/>
        <a:lstStyle/>
        <a:p>
          <a:endParaRPr lang="en-US"/>
        </a:p>
      </dgm:t>
    </dgm:pt>
    <dgm:pt modelId="{BC9EEA32-2757-448B-9F5F-5296600B50A8}" type="sibTrans" cxnId="{2385C64F-2E81-4790-873F-82CBDA059096}">
      <dgm:prSet/>
      <dgm:spPr/>
      <dgm:t>
        <a:bodyPr/>
        <a:lstStyle/>
        <a:p>
          <a:endParaRPr lang="en-US"/>
        </a:p>
      </dgm:t>
    </dgm:pt>
    <dgm:pt modelId="{EC429ED0-7E95-4D26-89C3-D4EE67EEB499}">
      <dgm:prSet/>
      <dgm:spPr/>
      <dgm:t>
        <a:bodyPr/>
        <a:lstStyle/>
        <a:p>
          <a:r>
            <a:rPr lang="en-US" dirty="0"/>
            <a:t>Final Analysis at 650</a:t>
          </a:r>
        </a:p>
      </dgm:t>
    </dgm:pt>
    <dgm:pt modelId="{055F7D91-D647-4364-B2E7-7E7E36E3F71C}" type="parTrans" cxnId="{0708D4A7-6FD9-4118-AB13-2A55865E93CE}">
      <dgm:prSet/>
      <dgm:spPr/>
      <dgm:t>
        <a:bodyPr/>
        <a:lstStyle/>
        <a:p>
          <a:endParaRPr lang="en-US"/>
        </a:p>
      </dgm:t>
    </dgm:pt>
    <dgm:pt modelId="{BC45ADEE-FC60-4AF7-8AD8-38B8DDB3FDB4}" type="sibTrans" cxnId="{0708D4A7-6FD9-4118-AB13-2A55865E93CE}">
      <dgm:prSet/>
      <dgm:spPr/>
      <dgm:t>
        <a:bodyPr/>
        <a:lstStyle/>
        <a:p>
          <a:endParaRPr lang="en-US"/>
        </a:p>
      </dgm:t>
    </dgm:pt>
    <dgm:pt modelId="{C31101C9-A8F2-4800-AC84-224BB0740360}">
      <dgm:prSet/>
      <dgm:spPr/>
      <dgm:t>
        <a:bodyPr/>
        <a:lstStyle/>
        <a:p>
          <a:r>
            <a:rPr lang="en-US" dirty="0"/>
            <a:t>Test for NI and Sup</a:t>
          </a:r>
        </a:p>
      </dgm:t>
    </dgm:pt>
    <dgm:pt modelId="{D08CD417-1C33-46E4-AFFD-4F827EF03C34}" type="parTrans" cxnId="{3D042BB7-C0B1-48FB-B281-397834F46BB3}">
      <dgm:prSet/>
      <dgm:spPr/>
      <dgm:t>
        <a:bodyPr/>
        <a:lstStyle/>
        <a:p>
          <a:endParaRPr lang="en-US"/>
        </a:p>
      </dgm:t>
    </dgm:pt>
    <dgm:pt modelId="{6C03C7F8-E62B-44CB-BF6A-D05872206BC6}" type="sibTrans" cxnId="{3D042BB7-C0B1-48FB-B281-397834F46BB3}">
      <dgm:prSet/>
      <dgm:spPr/>
      <dgm:t>
        <a:bodyPr/>
        <a:lstStyle/>
        <a:p>
          <a:endParaRPr lang="en-US"/>
        </a:p>
      </dgm:t>
    </dgm:pt>
    <dgm:pt modelId="{D0F0D658-6BA5-4BC3-84E7-26B16D00EE79}">
      <dgm:prSet/>
      <dgm:spPr/>
      <dgm:t>
        <a:bodyPr/>
        <a:lstStyle/>
        <a:p>
          <a:r>
            <a:rPr lang="en-US" dirty="0"/>
            <a:t>Terminate and claim NI</a:t>
          </a:r>
        </a:p>
      </dgm:t>
    </dgm:pt>
    <dgm:pt modelId="{4BE2E1C0-0941-4B0C-879D-6F12A77AE2A2}" type="parTrans" cxnId="{A233F31D-9AC6-4ED7-A775-DB1AC7C9C521}">
      <dgm:prSet/>
      <dgm:spPr/>
      <dgm:t>
        <a:bodyPr/>
        <a:lstStyle/>
        <a:p>
          <a:endParaRPr lang="en-US"/>
        </a:p>
      </dgm:t>
    </dgm:pt>
    <dgm:pt modelId="{4B8BE607-312F-40F2-B553-0D53EDA3F15C}" type="sibTrans" cxnId="{A233F31D-9AC6-4ED7-A775-DB1AC7C9C521}">
      <dgm:prSet/>
      <dgm:spPr/>
      <dgm:t>
        <a:bodyPr/>
        <a:lstStyle/>
        <a:p>
          <a:endParaRPr lang="en-US"/>
        </a:p>
      </dgm:t>
    </dgm:pt>
    <dgm:pt modelId="{240A50D6-CE57-4F8E-BC6E-FF82E85BBB7C}">
      <dgm:prSet/>
      <dgm:spPr>
        <a:solidFill>
          <a:srgbClr val="00B0F0"/>
        </a:solidFill>
      </dgm:spPr>
      <dgm:t>
        <a:bodyPr/>
        <a:lstStyle/>
        <a:p>
          <a:r>
            <a:rPr lang="en-US" dirty="0"/>
            <a:t>Switch to Adaptive Design</a:t>
          </a:r>
        </a:p>
      </dgm:t>
    </dgm:pt>
    <dgm:pt modelId="{B928D8D7-8069-4637-B68B-F150CE12AD04}" type="parTrans" cxnId="{61669417-B2AE-4C7C-B2A8-20FF8BBC08AD}">
      <dgm:prSet/>
      <dgm:spPr/>
      <dgm:t>
        <a:bodyPr/>
        <a:lstStyle/>
        <a:p>
          <a:endParaRPr lang="en-US"/>
        </a:p>
      </dgm:t>
    </dgm:pt>
    <dgm:pt modelId="{A322F46A-A0D5-46E1-8B33-CE97C60C3D35}" type="sibTrans" cxnId="{61669417-B2AE-4C7C-B2A8-20FF8BBC08AD}">
      <dgm:prSet/>
      <dgm:spPr/>
      <dgm:t>
        <a:bodyPr/>
        <a:lstStyle/>
        <a:p>
          <a:endParaRPr lang="en-US"/>
        </a:p>
      </dgm:t>
    </dgm:pt>
    <dgm:pt modelId="{C42951E5-B3B4-4210-8BBD-DF36CFE83C54}" type="pres">
      <dgm:prSet presAssocID="{DFAED25E-2070-4067-B9A5-E33E5153A83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E7138CFE-E764-4331-B21B-A7F5BEDCD6CB}" type="pres">
      <dgm:prSet presAssocID="{8BF4054A-B402-43E8-907F-23AC52DAB6D6}" presName="hierRoot1" presStyleCnt="0">
        <dgm:presLayoutVars>
          <dgm:hierBranch val="init"/>
        </dgm:presLayoutVars>
      </dgm:prSet>
      <dgm:spPr/>
    </dgm:pt>
    <dgm:pt modelId="{9AF661F7-DC3F-4E5F-9A76-FE436EC7BD3D}" type="pres">
      <dgm:prSet presAssocID="{8BF4054A-B402-43E8-907F-23AC52DAB6D6}" presName="rootComposite1" presStyleCnt="0"/>
      <dgm:spPr/>
    </dgm:pt>
    <dgm:pt modelId="{E604C410-8039-4384-811E-21A8BD675EF6}" type="pres">
      <dgm:prSet presAssocID="{8BF4054A-B402-43E8-907F-23AC52DAB6D6}" presName="rootText1" presStyleLbl="node0" presStyleIdx="0" presStyleCnt="1" custLinFactNeighborX="-25048">
        <dgm:presLayoutVars>
          <dgm:chPref val="3"/>
        </dgm:presLayoutVars>
      </dgm:prSet>
      <dgm:spPr/>
    </dgm:pt>
    <dgm:pt modelId="{A25E338C-40C9-441A-B4AF-27041EEDC124}" type="pres">
      <dgm:prSet presAssocID="{8BF4054A-B402-43E8-907F-23AC52DAB6D6}" presName="rootConnector1" presStyleLbl="node1" presStyleIdx="0" presStyleCnt="0"/>
      <dgm:spPr/>
    </dgm:pt>
    <dgm:pt modelId="{16DE577F-6E1E-4124-B289-991A723B1382}" type="pres">
      <dgm:prSet presAssocID="{8BF4054A-B402-43E8-907F-23AC52DAB6D6}" presName="hierChild2" presStyleCnt="0"/>
      <dgm:spPr/>
    </dgm:pt>
    <dgm:pt modelId="{20449889-F478-443D-88B6-6E472342E2BC}" type="pres">
      <dgm:prSet presAssocID="{8BF4054A-B402-43E8-907F-23AC52DAB6D6}" presName="hierChild3" presStyleCnt="0"/>
      <dgm:spPr/>
    </dgm:pt>
    <dgm:pt modelId="{4245D304-9830-4563-AE99-A67A92268C35}" type="pres">
      <dgm:prSet presAssocID="{791237C4-83C3-40AB-B30D-1DFCAF8F2C7E}" presName="Name111" presStyleLbl="parChTrans1D2" presStyleIdx="0" presStyleCnt="2"/>
      <dgm:spPr/>
    </dgm:pt>
    <dgm:pt modelId="{EDA72767-8E2D-41F3-AFA2-4B5A807DBC22}" type="pres">
      <dgm:prSet presAssocID="{951AA952-BF26-43CC-9094-6D21F1A61CBC}" presName="hierRoot3" presStyleCnt="0">
        <dgm:presLayoutVars>
          <dgm:hierBranch/>
        </dgm:presLayoutVars>
      </dgm:prSet>
      <dgm:spPr/>
    </dgm:pt>
    <dgm:pt modelId="{6EA75873-3133-46C5-A91F-A19F9B899B5D}" type="pres">
      <dgm:prSet presAssocID="{951AA952-BF26-43CC-9094-6D21F1A61CBC}" presName="rootComposite3" presStyleCnt="0"/>
      <dgm:spPr/>
    </dgm:pt>
    <dgm:pt modelId="{FCF59B77-E25C-45D8-833A-990714776ECB}" type="pres">
      <dgm:prSet presAssocID="{951AA952-BF26-43CC-9094-6D21F1A61CBC}" presName="rootText3" presStyleLbl="asst1" presStyleIdx="0" presStyleCnt="2">
        <dgm:presLayoutVars>
          <dgm:chPref val="3"/>
        </dgm:presLayoutVars>
      </dgm:prSet>
      <dgm:spPr/>
    </dgm:pt>
    <dgm:pt modelId="{B1D64BA5-B8D4-4D81-8C56-130EAA25B160}" type="pres">
      <dgm:prSet presAssocID="{951AA952-BF26-43CC-9094-6D21F1A61CBC}" presName="rootConnector3" presStyleLbl="asst1" presStyleIdx="0" presStyleCnt="2"/>
      <dgm:spPr/>
    </dgm:pt>
    <dgm:pt modelId="{EF17AD59-58C4-442B-8FBA-3187B791809B}" type="pres">
      <dgm:prSet presAssocID="{951AA952-BF26-43CC-9094-6D21F1A61CBC}" presName="hierChild6" presStyleCnt="0"/>
      <dgm:spPr/>
    </dgm:pt>
    <dgm:pt modelId="{E9B73E32-7CF8-4F5E-B285-2664A0FCA461}" type="pres">
      <dgm:prSet presAssocID="{3031C6BC-7916-462B-9E3C-5E8A53B3566B}" presName="Name35" presStyleLbl="parChTrans1D3" presStyleIdx="0" presStyleCnt="2"/>
      <dgm:spPr/>
    </dgm:pt>
    <dgm:pt modelId="{B2D7BDB6-A2AE-4EC7-8FDA-52D7105ADC98}" type="pres">
      <dgm:prSet presAssocID="{B0D215F6-6C6C-459C-8034-D72B1339BD8A}" presName="hierRoot2" presStyleCnt="0">
        <dgm:presLayoutVars>
          <dgm:hierBranch/>
        </dgm:presLayoutVars>
      </dgm:prSet>
      <dgm:spPr/>
    </dgm:pt>
    <dgm:pt modelId="{E1721CD8-9683-4EF9-9EE4-EB80B664200F}" type="pres">
      <dgm:prSet presAssocID="{B0D215F6-6C6C-459C-8034-D72B1339BD8A}" presName="rootComposite" presStyleCnt="0"/>
      <dgm:spPr/>
    </dgm:pt>
    <dgm:pt modelId="{03A7B835-9B9B-47C9-A3AF-4C3A44413B6A}" type="pres">
      <dgm:prSet presAssocID="{B0D215F6-6C6C-459C-8034-D72B1339BD8A}" presName="rootText" presStyleLbl="node3" presStyleIdx="0" presStyleCnt="2">
        <dgm:presLayoutVars>
          <dgm:chPref val="3"/>
        </dgm:presLayoutVars>
      </dgm:prSet>
      <dgm:spPr/>
    </dgm:pt>
    <dgm:pt modelId="{F37C66F7-75CB-492F-962C-8948274A8539}" type="pres">
      <dgm:prSet presAssocID="{B0D215F6-6C6C-459C-8034-D72B1339BD8A}" presName="rootConnector" presStyleLbl="node3" presStyleIdx="0" presStyleCnt="2"/>
      <dgm:spPr/>
    </dgm:pt>
    <dgm:pt modelId="{8C4286D8-5643-4CEB-8172-1F1731DB2183}" type="pres">
      <dgm:prSet presAssocID="{B0D215F6-6C6C-459C-8034-D72B1339BD8A}" presName="hierChild4" presStyleCnt="0"/>
      <dgm:spPr/>
    </dgm:pt>
    <dgm:pt modelId="{D5C6546B-E04C-4BB6-B73E-DA0E1B0EF2AA}" type="pres">
      <dgm:prSet presAssocID="{8D3DD961-8673-41C9-A1E6-74FFABDB6D9A}" presName="Name35" presStyleLbl="parChTrans1D4" presStyleIdx="0" presStyleCnt="5"/>
      <dgm:spPr/>
    </dgm:pt>
    <dgm:pt modelId="{2323702A-4931-41B7-B02D-CE4C423B8953}" type="pres">
      <dgm:prSet presAssocID="{FFA79B07-F8C5-47EB-97D0-88FE9376A63A}" presName="hierRoot2" presStyleCnt="0">
        <dgm:presLayoutVars>
          <dgm:hierBranch/>
        </dgm:presLayoutVars>
      </dgm:prSet>
      <dgm:spPr/>
    </dgm:pt>
    <dgm:pt modelId="{2EB45DB7-88A1-4F1E-BA7C-4E97CA58CB10}" type="pres">
      <dgm:prSet presAssocID="{FFA79B07-F8C5-47EB-97D0-88FE9376A63A}" presName="rootComposite" presStyleCnt="0"/>
      <dgm:spPr/>
    </dgm:pt>
    <dgm:pt modelId="{4A070930-B54D-47AD-AF31-869764518F7F}" type="pres">
      <dgm:prSet presAssocID="{FFA79B07-F8C5-47EB-97D0-88FE9376A63A}" presName="rootText" presStyleLbl="node4" presStyleIdx="0" presStyleCnt="5">
        <dgm:presLayoutVars>
          <dgm:chPref val="3"/>
        </dgm:presLayoutVars>
      </dgm:prSet>
      <dgm:spPr/>
    </dgm:pt>
    <dgm:pt modelId="{93BB2955-5138-439D-9157-3FBDC0DE9E13}" type="pres">
      <dgm:prSet presAssocID="{FFA79B07-F8C5-47EB-97D0-88FE9376A63A}" presName="rootConnector" presStyleLbl="node4" presStyleIdx="0" presStyleCnt="5"/>
      <dgm:spPr/>
    </dgm:pt>
    <dgm:pt modelId="{C1F6B1D5-DC5C-4342-BBF6-693B69DB067F}" type="pres">
      <dgm:prSet presAssocID="{FFA79B07-F8C5-47EB-97D0-88FE9376A63A}" presName="hierChild4" presStyleCnt="0"/>
      <dgm:spPr/>
    </dgm:pt>
    <dgm:pt modelId="{A9A397AC-2F20-4679-A284-89C086978818}" type="pres">
      <dgm:prSet presAssocID="{4BE2E1C0-0941-4B0C-879D-6F12A77AE2A2}" presName="Name35" presStyleLbl="parChTrans1D4" presStyleIdx="1" presStyleCnt="5"/>
      <dgm:spPr/>
    </dgm:pt>
    <dgm:pt modelId="{BF31A949-6057-434B-AD59-FDA451CCDE62}" type="pres">
      <dgm:prSet presAssocID="{D0F0D658-6BA5-4BC3-84E7-26B16D00EE79}" presName="hierRoot2" presStyleCnt="0">
        <dgm:presLayoutVars>
          <dgm:hierBranch val="init"/>
        </dgm:presLayoutVars>
      </dgm:prSet>
      <dgm:spPr/>
    </dgm:pt>
    <dgm:pt modelId="{65D57F54-29C4-4D97-9052-D2C2E3112282}" type="pres">
      <dgm:prSet presAssocID="{D0F0D658-6BA5-4BC3-84E7-26B16D00EE79}" presName="rootComposite" presStyleCnt="0"/>
      <dgm:spPr/>
    </dgm:pt>
    <dgm:pt modelId="{6F766B69-6D90-4066-B3FF-748B4BDBEC7A}" type="pres">
      <dgm:prSet presAssocID="{D0F0D658-6BA5-4BC3-84E7-26B16D00EE79}" presName="rootText" presStyleLbl="node4" presStyleIdx="1" presStyleCnt="5">
        <dgm:presLayoutVars>
          <dgm:chPref val="3"/>
        </dgm:presLayoutVars>
      </dgm:prSet>
      <dgm:spPr/>
    </dgm:pt>
    <dgm:pt modelId="{C0ACFA12-8A93-4A23-980D-7AD4CB7FCE61}" type="pres">
      <dgm:prSet presAssocID="{D0F0D658-6BA5-4BC3-84E7-26B16D00EE79}" presName="rootConnector" presStyleLbl="node4" presStyleIdx="1" presStyleCnt="5"/>
      <dgm:spPr/>
    </dgm:pt>
    <dgm:pt modelId="{8A52A10F-1C74-419C-9280-CE1772AF5E0B}" type="pres">
      <dgm:prSet presAssocID="{D0F0D658-6BA5-4BC3-84E7-26B16D00EE79}" presName="hierChild4" presStyleCnt="0"/>
      <dgm:spPr/>
    </dgm:pt>
    <dgm:pt modelId="{37CFDA29-50C5-4774-B05B-43A7762E92D9}" type="pres">
      <dgm:prSet presAssocID="{D0F0D658-6BA5-4BC3-84E7-26B16D00EE79}" presName="hierChild5" presStyleCnt="0"/>
      <dgm:spPr/>
    </dgm:pt>
    <dgm:pt modelId="{3F96FF3B-55C2-4383-8D22-65188B61A0A3}" type="pres">
      <dgm:prSet presAssocID="{FFA79B07-F8C5-47EB-97D0-88FE9376A63A}" presName="hierChild5" presStyleCnt="0"/>
      <dgm:spPr/>
    </dgm:pt>
    <dgm:pt modelId="{F2D81AB8-F301-499D-B1BB-55B825C37483}" type="pres">
      <dgm:prSet presAssocID="{F352ABE0-01F7-41AE-82DB-6CA8EC05638C}" presName="Name35" presStyleLbl="parChTrans1D4" presStyleIdx="2" presStyleCnt="5"/>
      <dgm:spPr/>
    </dgm:pt>
    <dgm:pt modelId="{C21B7C1F-60F5-4D91-A717-1FA872D48117}" type="pres">
      <dgm:prSet presAssocID="{19F356B5-0AEB-446F-B819-4FC1D23996B8}" presName="hierRoot2" presStyleCnt="0">
        <dgm:presLayoutVars>
          <dgm:hierBranch/>
        </dgm:presLayoutVars>
      </dgm:prSet>
      <dgm:spPr/>
    </dgm:pt>
    <dgm:pt modelId="{8368533D-8AE7-4F9D-8F10-D1F36896F47B}" type="pres">
      <dgm:prSet presAssocID="{19F356B5-0AEB-446F-B819-4FC1D23996B8}" presName="rootComposite" presStyleCnt="0"/>
      <dgm:spPr/>
    </dgm:pt>
    <dgm:pt modelId="{5E05336F-73C2-48E6-9742-0CF38765ED01}" type="pres">
      <dgm:prSet presAssocID="{19F356B5-0AEB-446F-B819-4FC1D23996B8}" presName="rootText" presStyleLbl="node4" presStyleIdx="2" presStyleCnt="5">
        <dgm:presLayoutVars>
          <dgm:chPref val="3"/>
        </dgm:presLayoutVars>
      </dgm:prSet>
      <dgm:spPr/>
    </dgm:pt>
    <dgm:pt modelId="{C135BE22-D7FC-4F44-BAF2-8849FCF16184}" type="pres">
      <dgm:prSet presAssocID="{19F356B5-0AEB-446F-B819-4FC1D23996B8}" presName="rootConnector" presStyleLbl="node4" presStyleIdx="2" presStyleCnt="5"/>
      <dgm:spPr/>
    </dgm:pt>
    <dgm:pt modelId="{5A73183B-B19D-4048-8CE1-8CDBA283FD1D}" type="pres">
      <dgm:prSet presAssocID="{19F356B5-0AEB-446F-B819-4FC1D23996B8}" presName="hierChild4" presStyleCnt="0"/>
      <dgm:spPr/>
    </dgm:pt>
    <dgm:pt modelId="{7996C31D-48B7-4936-939B-C68AC4AE9B62}" type="pres">
      <dgm:prSet presAssocID="{B928D8D7-8069-4637-B68B-F150CE12AD04}" presName="Name35" presStyleLbl="parChTrans1D4" presStyleIdx="3" presStyleCnt="5"/>
      <dgm:spPr/>
    </dgm:pt>
    <dgm:pt modelId="{432C8327-F972-4602-A676-72532EF084D6}" type="pres">
      <dgm:prSet presAssocID="{240A50D6-CE57-4F8E-BC6E-FF82E85BBB7C}" presName="hierRoot2" presStyleCnt="0">
        <dgm:presLayoutVars>
          <dgm:hierBranch val="init"/>
        </dgm:presLayoutVars>
      </dgm:prSet>
      <dgm:spPr/>
    </dgm:pt>
    <dgm:pt modelId="{B1E16158-10EF-4E2D-9DC5-54821796F68F}" type="pres">
      <dgm:prSet presAssocID="{240A50D6-CE57-4F8E-BC6E-FF82E85BBB7C}" presName="rootComposite" presStyleCnt="0"/>
      <dgm:spPr/>
    </dgm:pt>
    <dgm:pt modelId="{1789F2D1-C192-4ED8-A3F2-1D763FF1A456}" type="pres">
      <dgm:prSet presAssocID="{240A50D6-CE57-4F8E-BC6E-FF82E85BBB7C}" presName="rootText" presStyleLbl="node4" presStyleIdx="3" presStyleCnt="5">
        <dgm:presLayoutVars>
          <dgm:chPref val="3"/>
        </dgm:presLayoutVars>
      </dgm:prSet>
      <dgm:spPr/>
    </dgm:pt>
    <dgm:pt modelId="{87F866BA-F645-46CD-924C-283314B50CF3}" type="pres">
      <dgm:prSet presAssocID="{240A50D6-CE57-4F8E-BC6E-FF82E85BBB7C}" presName="rootConnector" presStyleLbl="node4" presStyleIdx="3" presStyleCnt="5"/>
      <dgm:spPr/>
    </dgm:pt>
    <dgm:pt modelId="{2053CF40-788D-408E-BAB0-8FC55200088F}" type="pres">
      <dgm:prSet presAssocID="{240A50D6-CE57-4F8E-BC6E-FF82E85BBB7C}" presName="hierChild4" presStyleCnt="0"/>
      <dgm:spPr/>
    </dgm:pt>
    <dgm:pt modelId="{8019B986-E78F-4745-844A-83FD238E3575}" type="pres">
      <dgm:prSet presAssocID="{240A50D6-CE57-4F8E-BC6E-FF82E85BBB7C}" presName="hierChild5" presStyleCnt="0"/>
      <dgm:spPr/>
    </dgm:pt>
    <dgm:pt modelId="{5CA4A815-E475-454D-8D26-50A7B24699B7}" type="pres">
      <dgm:prSet presAssocID="{19F356B5-0AEB-446F-B819-4FC1D23996B8}" presName="hierChild5" presStyleCnt="0"/>
      <dgm:spPr/>
    </dgm:pt>
    <dgm:pt modelId="{579DDAE1-45E3-4550-8E6A-AA063D1AE04C}" type="pres">
      <dgm:prSet presAssocID="{B0D215F6-6C6C-459C-8034-D72B1339BD8A}" presName="hierChild5" presStyleCnt="0"/>
      <dgm:spPr/>
    </dgm:pt>
    <dgm:pt modelId="{92F861D3-456A-421A-B00D-9AB82F75F72C}" type="pres">
      <dgm:prSet presAssocID="{951AA952-BF26-43CC-9094-6D21F1A61CBC}" presName="hierChild7" presStyleCnt="0"/>
      <dgm:spPr/>
    </dgm:pt>
    <dgm:pt modelId="{DE0BFC9F-70B7-4E4D-BE02-D5126F6858A9}" type="pres">
      <dgm:prSet presAssocID="{238C45F8-981D-42FB-A96B-4F3FB8F7EDA0}" presName="Name111" presStyleLbl="parChTrans1D2" presStyleIdx="1" presStyleCnt="2"/>
      <dgm:spPr/>
    </dgm:pt>
    <dgm:pt modelId="{D8976F29-37D8-4028-BC2B-5D6D58B8D349}" type="pres">
      <dgm:prSet presAssocID="{C6213175-94ED-4B7F-87D1-4FB45882CA79}" presName="hierRoot3" presStyleCnt="0">
        <dgm:presLayoutVars>
          <dgm:hierBranch val="init"/>
        </dgm:presLayoutVars>
      </dgm:prSet>
      <dgm:spPr/>
    </dgm:pt>
    <dgm:pt modelId="{76AA4F62-A2E7-4B32-BFBA-EB83A963DBB9}" type="pres">
      <dgm:prSet presAssocID="{C6213175-94ED-4B7F-87D1-4FB45882CA79}" presName="rootComposite3" presStyleCnt="0"/>
      <dgm:spPr/>
    </dgm:pt>
    <dgm:pt modelId="{C4A2B7EF-431F-41F3-8BBD-C6E59DBEBF8F}" type="pres">
      <dgm:prSet presAssocID="{C6213175-94ED-4B7F-87D1-4FB45882CA79}" presName="rootText3" presStyleLbl="asst1" presStyleIdx="1" presStyleCnt="2">
        <dgm:presLayoutVars>
          <dgm:chPref val="3"/>
        </dgm:presLayoutVars>
      </dgm:prSet>
      <dgm:spPr/>
    </dgm:pt>
    <dgm:pt modelId="{25AE5254-D80A-464C-94EF-1A9BE983128F}" type="pres">
      <dgm:prSet presAssocID="{C6213175-94ED-4B7F-87D1-4FB45882CA79}" presName="rootConnector3" presStyleLbl="asst1" presStyleIdx="1" presStyleCnt="2"/>
      <dgm:spPr/>
    </dgm:pt>
    <dgm:pt modelId="{2D62503B-C955-4FF5-A95E-DD14576C31A8}" type="pres">
      <dgm:prSet presAssocID="{C6213175-94ED-4B7F-87D1-4FB45882CA79}" presName="hierChild6" presStyleCnt="0"/>
      <dgm:spPr/>
    </dgm:pt>
    <dgm:pt modelId="{416F842E-54E7-4450-B16E-C1E08AF9A4FE}" type="pres">
      <dgm:prSet presAssocID="{055F7D91-D647-4364-B2E7-7E7E36E3F71C}" presName="Name37" presStyleLbl="parChTrans1D3" presStyleIdx="1" presStyleCnt="2"/>
      <dgm:spPr/>
    </dgm:pt>
    <dgm:pt modelId="{3B48705C-FC48-420C-A794-601438DA9438}" type="pres">
      <dgm:prSet presAssocID="{EC429ED0-7E95-4D26-89C3-D4EE67EEB499}" presName="hierRoot2" presStyleCnt="0">
        <dgm:presLayoutVars>
          <dgm:hierBranch/>
        </dgm:presLayoutVars>
      </dgm:prSet>
      <dgm:spPr/>
    </dgm:pt>
    <dgm:pt modelId="{C63BD195-2D75-4780-A254-0F8B46EEA8C3}" type="pres">
      <dgm:prSet presAssocID="{EC429ED0-7E95-4D26-89C3-D4EE67EEB499}" presName="rootComposite" presStyleCnt="0"/>
      <dgm:spPr/>
    </dgm:pt>
    <dgm:pt modelId="{511D6148-4221-4A70-9E68-274B0328B999}" type="pres">
      <dgm:prSet presAssocID="{EC429ED0-7E95-4D26-89C3-D4EE67EEB499}" presName="rootText" presStyleLbl="node3" presStyleIdx="1" presStyleCnt="2">
        <dgm:presLayoutVars>
          <dgm:chPref val="3"/>
        </dgm:presLayoutVars>
      </dgm:prSet>
      <dgm:spPr/>
    </dgm:pt>
    <dgm:pt modelId="{451F6104-8483-46B0-B69E-57D305B6AE43}" type="pres">
      <dgm:prSet presAssocID="{EC429ED0-7E95-4D26-89C3-D4EE67EEB499}" presName="rootConnector" presStyleLbl="node3" presStyleIdx="1" presStyleCnt="2"/>
      <dgm:spPr/>
    </dgm:pt>
    <dgm:pt modelId="{3D139B43-1A12-4DF2-8BED-C2800A12EACB}" type="pres">
      <dgm:prSet presAssocID="{EC429ED0-7E95-4D26-89C3-D4EE67EEB499}" presName="hierChild4" presStyleCnt="0"/>
      <dgm:spPr/>
    </dgm:pt>
    <dgm:pt modelId="{85B3FECA-8779-4D75-9CEC-533C5CFB7C91}" type="pres">
      <dgm:prSet presAssocID="{D08CD417-1C33-46E4-AFFD-4F827EF03C34}" presName="Name35" presStyleLbl="parChTrans1D4" presStyleIdx="4" presStyleCnt="5"/>
      <dgm:spPr/>
    </dgm:pt>
    <dgm:pt modelId="{8BBAD180-7A6A-4B92-A165-0ABB82E544C9}" type="pres">
      <dgm:prSet presAssocID="{C31101C9-A8F2-4800-AC84-224BB0740360}" presName="hierRoot2" presStyleCnt="0">
        <dgm:presLayoutVars>
          <dgm:hierBranch val="init"/>
        </dgm:presLayoutVars>
      </dgm:prSet>
      <dgm:spPr/>
    </dgm:pt>
    <dgm:pt modelId="{828F228D-EC07-4F30-958F-BF4C4FFDC26F}" type="pres">
      <dgm:prSet presAssocID="{C31101C9-A8F2-4800-AC84-224BB0740360}" presName="rootComposite" presStyleCnt="0"/>
      <dgm:spPr/>
    </dgm:pt>
    <dgm:pt modelId="{1D6C4D37-85C6-46F7-BBE4-516C8D321393}" type="pres">
      <dgm:prSet presAssocID="{C31101C9-A8F2-4800-AC84-224BB0740360}" presName="rootText" presStyleLbl="node4" presStyleIdx="4" presStyleCnt="5">
        <dgm:presLayoutVars>
          <dgm:chPref val="3"/>
        </dgm:presLayoutVars>
      </dgm:prSet>
      <dgm:spPr/>
    </dgm:pt>
    <dgm:pt modelId="{BCB501EF-ACCF-4E4A-90B2-DBCD13A81F58}" type="pres">
      <dgm:prSet presAssocID="{C31101C9-A8F2-4800-AC84-224BB0740360}" presName="rootConnector" presStyleLbl="node4" presStyleIdx="4" presStyleCnt="5"/>
      <dgm:spPr/>
    </dgm:pt>
    <dgm:pt modelId="{3F050B51-7E4F-4347-A770-8EF1D7CF230D}" type="pres">
      <dgm:prSet presAssocID="{C31101C9-A8F2-4800-AC84-224BB0740360}" presName="hierChild4" presStyleCnt="0"/>
      <dgm:spPr/>
    </dgm:pt>
    <dgm:pt modelId="{3DCD3A00-978F-484E-A526-4254DF069F7E}" type="pres">
      <dgm:prSet presAssocID="{C31101C9-A8F2-4800-AC84-224BB0740360}" presName="hierChild5" presStyleCnt="0"/>
      <dgm:spPr/>
    </dgm:pt>
    <dgm:pt modelId="{DF0C965D-1F30-43B1-B127-228B2C78FD75}" type="pres">
      <dgm:prSet presAssocID="{EC429ED0-7E95-4D26-89C3-D4EE67EEB499}" presName="hierChild5" presStyleCnt="0"/>
      <dgm:spPr/>
    </dgm:pt>
    <dgm:pt modelId="{AE35721D-B1F5-45AB-A3FA-D64F6F055384}" type="pres">
      <dgm:prSet presAssocID="{C6213175-94ED-4B7F-87D1-4FB45882CA79}" presName="hierChild7" presStyleCnt="0"/>
      <dgm:spPr/>
    </dgm:pt>
  </dgm:ptLst>
  <dgm:cxnLst>
    <dgm:cxn modelId="{933DC506-A9FA-4203-BB1E-8EEA8F5BDDC8}" type="presOf" srcId="{EC429ED0-7E95-4D26-89C3-D4EE67EEB499}" destId="{451F6104-8483-46B0-B69E-57D305B6AE43}" srcOrd="1" destOrd="0" presId="urn:microsoft.com/office/officeart/2005/8/layout/orgChart1"/>
    <dgm:cxn modelId="{9559BF0A-963B-4D99-BFD2-36E673665869}" srcId="{8BF4054A-B402-43E8-907F-23AC52DAB6D6}" destId="{951AA952-BF26-43CC-9094-6D21F1A61CBC}" srcOrd="0" destOrd="0" parTransId="{791237C4-83C3-40AB-B30D-1DFCAF8F2C7E}" sibTransId="{AE140780-EED3-4BDB-926D-11290B4EBF40}"/>
    <dgm:cxn modelId="{882A3512-4025-4F04-8AF7-0B883906A1B8}" type="presOf" srcId="{FFA79B07-F8C5-47EB-97D0-88FE9376A63A}" destId="{93BB2955-5138-439D-9157-3FBDC0DE9E13}" srcOrd="1" destOrd="0" presId="urn:microsoft.com/office/officeart/2005/8/layout/orgChart1"/>
    <dgm:cxn modelId="{61669417-B2AE-4C7C-B2A8-20FF8BBC08AD}" srcId="{19F356B5-0AEB-446F-B819-4FC1D23996B8}" destId="{240A50D6-CE57-4F8E-BC6E-FF82E85BBB7C}" srcOrd="0" destOrd="0" parTransId="{B928D8D7-8069-4637-B68B-F150CE12AD04}" sibTransId="{A322F46A-A0D5-46E1-8B33-CE97C60C3D35}"/>
    <dgm:cxn modelId="{1005F51B-7CF1-4C20-A093-80C10812D908}" srcId="{B0D215F6-6C6C-459C-8034-D72B1339BD8A}" destId="{FFA79B07-F8C5-47EB-97D0-88FE9376A63A}" srcOrd="0" destOrd="0" parTransId="{8D3DD961-8673-41C9-A1E6-74FFABDB6D9A}" sibTransId="{FC5DE620-57EE-44E1-B9C0-33B89A6A93CB}"/>
    <dgm:cxn modelId="{A233F31D-9AC6-4ED7-A775-DB1AC7C9C521}" srcId="{FFA79B07-F8C5-47EB-97D0-88FE9376A63A}" destId="{D0F0D658-6BA5-4BC3-84E7-26B16D00EE79}" srcOrd="0" destOrd="0" parTransId="{4BE2E1C0-0941-4B0C-879D-6F12A77AE2A2}" sibTransId="{4B8BE607-312F-40F2-B553-0D53EDA3F15C}"/>
    <dgm:cxn modelId="{0E35422B-EAFE-4E7F-A537-24446CD1E21C}" type="presOf" srcId="{19F356B5-0AEB-446F-B819-4FC1D23996B8}" destId="{5E05336F-73C2-48E6-9742-0CF38765ED01}" srcOrd="0" destOrd="0" presId="urn:microsoft.com/office/officeart/2005/8/layout/orgChart1"/>
    <dgm:cxn modelId="{9D14A930-FA91-4530-A819-793DE31A1DDD}" type="presOf" srcId="{19F356B5-0AEB-446F-B819-4FC1D23996B8}" destId="{C135BE22-D7FC-4F44-BAF2-8849FCF16184}" srcOrd="1" destOrd="0" presId="urn:microsoft.com/office/officeart/2005/8/layout/orgChart1"/>
    <dgm:cxn modelId="{598A773C-3689-4177-AB64-1732926F639B}" type="presOf" srcId="{055F7D91-D647-4364-B2E7-7E7E36E3F71C}" destId="{416F842E-54E7-4450-B16E-C1E08AF9A4FE}" srcOrd="0" destOrd="0" presId="urn:microsoft.com/office/officeart/2005/8/layout/orgChart1"/>
    <dgm:cxn modelId="{09824D42-B083-4E58-BCFF-E9503EC6689F}" type="presOf" srcId="{EC429ED0-7E95-4D26-89C3-D4EE67EEB499}" destId="{511D6148-4221-4A70-9E68-274B0328B999}" srcOrd="0" destOrd="0" presId="urn:microsoft.com/office/officeart/2005/8/layout/orgChart1"/>
    <dgm:cxn modelId="{2385C64F-2E81-4790-873F-82CBDA059096}" srcId="{B0D215F6-6C6C-459C-8034-D72B1339BD8A}" destId="{19F356B5-0AEB-446F-B819-4FC1D23996B8}" srcOrd="1" destOrd="0" parTransId="{F352ABE0-01F7-41AE-82DB-6CA8EC05638C}" sibTransId="{BC9EEA32-2757-448B-9F5F-5296600B50A8}"/>
    <dgm:cxn modelId="{8AF5126A-4626-4CDC-858B-A576312C2CC3}" type="presOf" srcId="{FFA79B07-F8C5-47EB-97D0-88FE9376A63A}" destId="{4A070930-B54D-47AD-AF31-869764518F7F}" srcOrd="0" destOrd="0" presId="urn:microsoft.com/office/officeart/2005/8/layout/orgChart1"/>
    <dgm:cxn modelId="{0604877B-5DE5-4AF5-A7AE-0BDBC9A06229}" type="presOf" srcId="{951AA952-BF26-43CC-9094-6D21F1A61CBC}" destId="{B1D64BA5-B8D4-4D81-8C56-130EAA25B160}" srcOrd="1" destOrd="0" presId="urn:microsoft.com/office/officeart/2005/8/layout/orgChart1"/>
    <dgm:cxn modelId="{7BEFE782-8EED-4CB3-97A0-1CF874FC8393}" srcId="{951AA952-BF26-43CC-9094-6D21F1A61CBC}" destId="{B0D215F6-6C6C-459C-8034-D72B1339BD8A}" srcOrd="0" destOrd="0" parTransId="{3031C6BC-7916-462B-9E3C-5E8A53B3566B}" sibTransId="{F4FEB50F-E642-4CFF-8FB1-34018C6A7B93}"/>
    <dgm:cxn modelId="{B1402F84-8145-4DAF-ACA7-602EB7FFD111}" type="presOf" srcId="{C31101C9-A8F2-4800-AC84-224BB0740360}" destId="{1D6C4D37-85C6-46F7-BBE4-516C8D321393}" srcOrd="0" destOrd="0" presId="urn:microsoft.com/office/officeart/2005/8/layout/orgChart1"/>
    <dgm:cxn modelId="{9E43BD89-4056-4936-AC50-DAB4B0E32ECF}" type="presOf" srcId="{240A50D6-CE57-4F8E-BC6E-FF82E85BBB7C}" destId="{1789F2D1-C192-4ED8-A3F2-1D763FF1A456}" srcOrd="0" destOrd="0" presId="urn:microsoft.com/office/officeart/2005/8/layout/orgChart1"/>
    <dgm:cxn modelId="{03508990-4D3D-40AD-8A56-027CF76A775A}" type="presOf" srcId="{F352ABE0-01F7-41AE-82DB-6CA8EC05638C}" destId="{F2D81AB8-F301-499D-B1BB-55B825C37483}" srcOrd="0" destOrd="0" presId="urn:microsoft.com/office/officeart/2005/8/layout/orgChart1"/>
    <dgm:cxn modelId="{4545C490-B5F3-4B82-BF0D-B3F4F5C14CFA}" type="presOf" srcId="{8BF4054A-B402-43E8-907F-23AC52DAB6D6}" destId="{A25E338C-40C9-441A-B4AF-27041EEDC124}" srcOrd="1" destOrd="0" presId="urn:microsoft.com/office/officeart/2005/8/layout/orgChart1"/>
    <dgm:cxn modelId="{68942A9F-AE1A-467D-B466-05B0DCFD1164}" type="presOf" srcId="{240A50D6-CE57-4F8E-BC6E-FF82E85BBB7C}" destId="{87F866BA-F645-46CD-924C-283314B50CF3}" srcOrd="1" destOrd="0" presId="urn:microsoft.com/office/officeart/2005/8/layout/orgChart1"/>
    <dgm:cxn modelId="{E308D2A1-03E9-4CB8-AED2-A91DEC5CEA11}" type="presOf" srcId="{C6213175-94ED-4B7F-87D1-4FB45882CA79}" destId="{25AE5254-D80A-464C-94EF-1A9BE983128F}" srcOrd="1" destOrd="0" presId="urn:microsoft.com/office/officeart/2005/8/layout/orgChart1"/>
    <dgm:cxn modelId="{59D9FAA3-EE7A-4FD6-87C8-F7C612AACB6C}" srcId="{DFAED25E-2070-4067-B9A5-E33E5153A832}" destId="{8BF4054A-B402-43E8-907F-23AC52DAB6D6}" srcOrd="0" destOrd="0" parTransId="{0FC25599-ECB5-4A11-83C9-D5352C4CAFF8}" sibTransId="{DA4983BC-C2A3-4ABF-BC27-B13B8A65AB96}"/>
    <dgm:cxn modelId="{0708D4A7-6FD9-4118-AB13-2A55865E93CE}" srcId="{C6213175-94ED-4B7F-87D1-4FB45882CA79}" destId="{EC429ED0-7E95-4D26-89C3-D4EE67EEB499}" srcOrd="0" destOrd="0" parTransId="{055F7D91-D647-4364-B2E7-7E7E36E3F71C}" sibTransId="{BC45ADEE-FC60-4AF7-8AD8-38B8DDB3FDB4}"/>
    <dgm:cxn modelId="{1157D7A7-A0B2-4274-BAA5-460A8752029C}" type="presOf" srcId="{C6213175-94ED-4B7F-87D1-4FB45882CA79}" destId="{C4A2B7EF-431F-41F3-8BBD-C6E59DBEBF8F}" srcOrd="0" destOrd="0" presId="urn:microsoft.com/office/officeart/2005/8/layout/orgChart1"/>
    <dgm:cxn modelId="{9222C2AE-B428-432E-AD31-02E0D250AF6A}" type="presOf" srcId="{B0D215F6-6C6C-459C-8034-D72B1339BD8A}" destId="{03A7B835-9B9B-47C9-A3AF-4C3A44413B6A}" srcOrd="0" destOrd="0" presId="urn:microsoft.com/office/officeart/2005/8/layout/orgChart1"/>
    <dgm:cxn modelId="{DAB97DAF-752C-413D-980A-6E9F6FB782D2}" type="presOf" srcId="{4BE2E1C0-0941-4B0C-879D-6F12A77AE2A2}" destId="{A9A397AC-2F20-4679-A284-89C086978818}" srcOrd="0" destOrd="0" presId="urn:microsoft.com/office/officeart/2005/8/layout/orgChart1"/>
    <dgm:cxn modelId="{0E1C6EB0-FE14-42D8-8E57-FCB8F0ED0D5A}" type="presOf" srcId="{951AA952-BF26-43CC-9094-6D21F1A61CBC}" destId="{FCF59B77-E25C-45D8-833A-990714776ECB}" srcOrd="0" destOrd="0" presId="urn:microsoft.com/office/officeart/2005/8/layout/orgChart1"/>
    <dgm:cxn modelId="{D2FDB0B1-6118-464A-85CB-B8B0F8B97722}" type="presOf" srcId="{B0D215F6-6C6C-459C-8034-D72B1339BD8A}" destId="{F37C66F7-75CB-492F-962C-8948274A8539}" srcOrd="1" destOrd="0" presId="urn:microsoft.com/office/officeart/2005/8/layout/orgChart1"/>
    <dgm:cxn modelId="{61CB8FB5-D72E-4BF2-9EB3-928C9554755E}" type="presOf" srcId="{C31101C9-A8F2-4800-AC84-224BB0740360}" destId="{BCB501EF-ACCF-4E4A-90B2-DBCD13A81F58}" srcOrd="1" destOrd="0" presId="urn:microsoft.com/office/officeart/2005/8/layout/orgChart1"/>
    <dgm:cxn modelId="{3D042BB7-C0B1-48FB-B281-397834F46BB3}" srcId="{EC429ED0-7E95-4D26-89C3-D4EE67EEB499}" destId="{C31101C9-A8F2-4800-AC84-224BB0740360}" srcOrd="0" destOrd="0" parTransId="{D08CD417-1C33-46E4-AFFD-4F827EF03C34}" sibTransId="{6C03C7F8-E62B-44CB-BF6A-D05872206BC6}"/>
    <dgm:cxn modelId="{DC42BCC3-9CCE-4DE2-81A1-5C57E24C86BB}" type="presOf" srcId="{B928D8D7-8069-4637-B68B-F150CE12AD04}" destId="{7996C31D-48B7-4936-939B-C68AC4AE9B62}" srcOrd="0" destOrd="0" presId="urn:microsoft.com/office/officeart/2005/8/layout/orgChart1"/>
    <dgm:cxn modelId="{D58B54CD-6FC4-45F4-9724-6724E58C1862}" type="presOf" srcId="{8D3DD961-8673-41C9-A1E6-74FFABDB6D9A}" destId="{D5C6546B-E04C-4BB6-B73E-DA0E1B0EF2AA}" srcOrd="0" destOrd="0" presId="urn:microsoft.com/office/officeart/2005/8/layout/orgChart1"/>
    <dgm:cxn modelId="{D6ED80CF-354F-4ECB-8221-0FCA4098E3DD}" type="presOf" srcId="{791237C4-83C3-40AB-B30D-1DFCAF8F2C7E}" destId="{4245D304-9830-4563-AE99-A67A92268C35}" srcOrd="0" destOrd="0" presId="urn:microsoft.com/office/officeart/2005/8/layout/orgChart1"/>
    <dgm:cxn modelId="{D44ED6D3-E78D-4E11-94D4-D09F6A3700E3}" type="presOf" srcId="{3031C6BC-7916-462B-9E3C-5E8A53B3566B}" destId="{E9B73E32-7CF8-4F5E-B285-2664A0FCA461}" srcOrd="0" destOrd="0" presId="urn:microsoft.com/office/officeart/2005/8/layout/orgChart1"/>
    <dgm:cxn modelId="{9BD674D7-C3FA-4B9D-A77D-28C8B5D137B9}" type="presOf" srcId="{DFAED25E-2070-4067-B9A5-E33E5153A832}" destId="{C42951E5-B3B4-4210-8BBD-DF36CFE83C54}" srcOrd="0" destOrd="0" presId="urn:microsoft.com/office/officeart/2005/8/layout/orgChart1"/>
    <dgm:cxn modelId="{993BF8DB-D4E0-4DA2-9F57-45A70DD7F3D2}" type="presOf" srcId="{238C45F8-981D-42FB-A96B-4F3FB8F7EDA0}" destId="{DE0BFC9F-70B7-4E4D-BE02-D5126F6858A9}" srcOrd="0" destOrd="0" presId="urn:microsoft.com/office/officeart/2005/8/layout/orgChart1"/>
    <dgm:cxn modelId="{54BE1FE5-92F7-4FD8-ADC3-8D085DFCB253}" type="presOf" srcId="{D0F0D658-6BA5-4BC3-84E7-26B16D00EE79}" destId="{C0ACFA12-8A93-4A23-980D-7AD4CB7FCE61}" srcOrd="1" destOrd="0" presId="urn:microsoft.com/office/officeart/2005/8/layout/orgChart1"/>
    <dgm:cxn modelId="{149BB4E8-49DE-4AC2-B3CE-AE49F5CE4F4E}" type="presOf" srcId="{8BF4054A-B402-43E8-907F-23AC52DAB6D6}" destId="{E604C410-8039-4384-811E-21A8BD675EF6}" srcOrd="0" destOrd="0" presId="urn:microsoft.com/office/officeart/2005/8/layout/orgChart1"/>
    <dgm:cxn modelId="{245740ED-AC0B-4CBC-8C7B-BA6AC6014F27}" type="presOf" srcId="{D08CD417-1C33-46E4-AFFD-4F827EF03C34}" destId="{85B3FECA-8779-4D75-9CEC-533C5CFB7C91}" srcOrd="0" destOrd="0" presId="urn:microsoft.com/office/officeart/2005/8/layout/orgChart1"/>
    <dgm:cxn modelId="{82A6CEED-ED17-4052-BE15-9ECEC62D5773}" srcId="{8BF4054A-B402-43E8-907F-23AC52DAB6D6}" destId="{C6213175-94ED-4B7F-87D1-4FB45882CA79}" srcOrd="1" destOrd="0" parTransId="{238C45F8-981D-42FB-A96B-4F3FB8F7EDA0}" sibTransId="{386A0706-B96B-4A66-B7B6-8AF1C771F607}"/>
    <dgm:cxn modelId="{51FF34F6-CAE4-4CDF-A700-543E4BF184D1}" type="presOf" srcId="{D0F0D658-6BA5-4BC3-84E7-26B16D00EE79}" destId="{6F766B69-6D90-4066-B3FF-748B4BDBEC7A}" srcOrd="0" destOrd="0" presId="urn:microsoft.com/office/officeart/2005/8/layout/orgChart1"/>
    <dgm:cxn modelId="{1D832D6D-931E-4FBC-ACC6-6EE4E0A4D710}" type="presParOf" srcId="{C42951E5-B3B4-4210-8BBD-DF36CFE83C54}" destId="{E7138CFE-E764-4331-B21B-A7F5BEDCD6CB}" srcOrd="0" destOrd="0" presId="urn:microsoft.com/office/officeart/2005/8/layout/orgChart1"/>
    <dgm:cxn modelId="{79DA18FE-3DEB-4CA5-A0F9-7F19DB155FCB}" type="presParOf" srcId="{E7138CFE-E764-4331-B21B-A7F5BEDCD6CB}" destId="{9AF661F7-DC3F-4E5F-9A76-FE436EC7BD3D}" srcOrd="0" destOrd="0" presId="urn:microsoft.com/office/officeart/2005/8/layout/orgChart1"/>
    <dgm:cxn modelId="{48C35B1A-CC98-40FF-99ED-86863F736C4D}" type="presParOf" srcId="{9AF661F7-DC3F-4E5F-9A76-FE436EC7BD3D}" destId="{E604C410-8039-4384-811E-21A8BD675EF6}" srcOrd="0" destOrd="0" presId="urn:microsoft.com/office/officeart/2005/8/layout/orgChart1"/>
    <dgm:cxn modelId="{EADCBBB4-C245-4AE8-9747-D6A1DDFB52A2}" type="presParOf" srcId="{9AF661F7-DC3F-4E5F-9A76-FE436EC7BD3D}" destId="{A25E338C-40C9-441A-B4AF-27041EEDC124}" srcOrd="1" destOrd="0" presId="urn:microsoft.com/office/officeart/2005/8/layout/orgChart1"/>
    <dgm:cxn modelId="{DA32313B-B1D2-4D93-A2E4-2AA8F1CC31FF}" type="presParOf" srcId="{E7138CFE-E764-4331-B21B-A7F5BEDCD6CB}" destId="{16DE577F-6E1E-4124-B289-991A723B1382}" srcOrd="1" destOrd="0" presId="urn:microsoft.com/office/officeart/2005/8/layout/orgChart1"/>
    <dgm:cxn modelId="{2FFB944B-05FE-424B-8BD4-41995B8C5D73}" type="presParOf" srcId="{E7138CFE-E764-4331-B21B-A7F5BEDCD6CB}" destId="{20449889-F478-443D-88B6-6E472342E2BC}" srcOrd="2" destOrd="0" presId="urn:microsoft.com/office/officeart/2005/8/layout/orgChart1"/>
    <dgm:cxn modelId="{DC809BCD-A927-45FE-A6C4-10548F92D27A}" type="presParOf" srcId="{20449889-F478-443D-88B6-6E472342E2BC}" destId="{4245D304-9830-4563-AE99-A67A92268C35}" srcOrd="0" destOrd="0" presId="urn:microsoft.com/office/officeart/2005/8/layout/orgChart1"/>
    <dgm:cxn modelId="{9D228607-4DDC-4127-8C0B-731ADCACABBD}" type="presParOf" srcId="{20449889-F478-443D-88B6-6E472342E2BC}" destId="{EDA72767-8E2D-41F3-AFA2-4B5A807DBC22}" srcOrd="1" destOrd="0" presId="urn:microsoft.com/office/officeart/2005/8/layout/orgChart1"/>
    <dgm:cxn modelId="{3C6B6CAF-E30C-41A5-A270-CBCBD66FE4DC}" type="presParOf" srcId="{EDA72767-8E2D-41F3-AFA2-4B5A807DBC22}" destId="{6EA75873-3133-46C5-A91F-A19F9B899B5D}" srcOrd="0" destOrd="0" presId="urn:microsoft.com/office/officeart/2005/8/layout/orgChart1"/>
    <dgm:cxn modelId="{9B44580D-BDE9-47C5-8F39-42DE1BFEF730}" type="presParOf" srcId="{6EA75873-3133-46C5-A91F-A19F9B899B5D}" destId="{FCF59B77-E25C-45D8-833A-990714776ECB}" srcOrd="0" destOrd="0" presId="urn:microsoft.com/office/officeart/2005/8/layout/orgChart1"/>
    <dgm:cxn modelId="{699C2A7B-5C65-4564-B2F6-B63F931275BF}" type="presParOf" srcId="{6EA75873-3133-46C5-A91F-A19F9B899B5D}" destId="{B1D64BA5-B8D4-4D81-8C56-130EAA25B160}" srcOrd="1" destOrd="0" presId="urn:microsoft.com/office/officeart/2005/8/layout/orgChart1"/>
    <dgm:cxn modelId="{A04B565C-C8F5-4273-BC5A-D8963EA169D2}" type="presParOf" srcId="{EDA72767-8E2D-41F3-AFA2-4B5A807DBC22}" destId="{EF17AD59-58C4-442B-8FBA-3187B791809B}" srcOrd="1" destOrd="0" presId="urn:microsoft.com/office/officeart/2005/8/layout/orgChart1"/>
    <dgm:cxn modelId="{EE692387-CFFA-464B-A9A5-30088DDB16ED}" type="presParOf" srcId="{EF17AD59-58C4-442B-8FBA-3187B791809B}" destId="{E9B73E32-7CF8-4F5E-B285-2664A0FCA461}" srcOrd="0" destOrd="0" presId="urn:microsoft.com/office/officeart/2005/8/layout/orgChart1"/>
    <dgm:cxn modelId="{BBAA29E7-355B-4405-8F5E-4EC734E1AA04}" type="presParOf" srcId="{EF17AD59-58C4-442B-8FBA-3187B791809B}" destId="{B2D7BDB6-A2AE-4EC7-8FDA-52D7105ADC98}" srcOrd="1" destOrd="0" presId="urn:microsoft.com/office/officeart/2005/8/layout/orgChart1"/>
    <dgm:cxn modelId="{4536F49F-DF21-4074-A152-0C80E8FE307C}" type="presParOf" srcId="{B2D7BDB6-A2AE-4EC7-8FDA-52D7105ADC98}" destId="{E1721CD8-9683-4EF9-9EE4-EB80B664200F}" srcOrd="0" destOrd="0" presId="urn:microsoft.com/office/officeart/2005/8/layout/orgChart1"/>
    <dgm:cxn modelId="{EE13F625-BC9F-48D3-BDDE-CA1E51928079}" type="presParOf" srcId="{E1721CD8-9683-4EF9-9EE4-EB80B664200F}" destId="{03A7B835-9B9B-47C9-A3AF-4C3A44413B6A}" srcOrd="0" destOrd="0" presId="urn:microsoft.com/office/officeart/2005/8/layout/orgChart1"/>
    <dgm:cxn modelId="{57C2961D-9019-4164-9506-719056798982}" type="presParOf" srcId="{E1721CD8-9683-4EF9-9EE4-EB80B664200F}" destId="{F37C66F7-75CB-492F-962C-8948274A8539}" srcOrd="1" destOrd="0" presId="urn:microsoft.com/office/officeart/2005/8/layout/orgChart1"/>
    <dgm:cxn modelId="{D983CC7A-4607-47F7-A8B0-E25681BDB4B0}" type="presParOf" srcId="{B2D7BDB6-A2AE-4EC7-8FDA-52D7105ADC98}" destId="{8C4286D8-5643-4CEB-8172-1F1731DB2183}" srcOrd="1" destOrd="0" presId="urn:microsoft.com/office/officeart/2005/8/layout/orgChart1"/>
    <dgm:cxn modelId="{DBEA98A5-CAD7-4423-9EF0-B212DA5B90D4}" type="presParOf" srcId="{8C4286D8-5643-4CEB-8172-1F1731DB2183}" destId="{D5C6546B-E04C-4BB6-B73E-DA0E1B0EF2AA}" srcOrd="0" destOrd="0" presId="urn:microsoft.com/office/officeart/2005/8/layout/orgChart1"/>
    <dgm:cxn modelId="{E87FC34F-684F-4D13-98E6-DF63BDA73006}" type="presParOf" srcId="{8C4286D8-5643-4CEB-8172-1F1731DB2183}" destId="{2323702A-4931-41B7-B02D-CE4C423B8953}" srcOrd="1" destOrd="0" presId="urn:microsoft.com/office/officeart/2005/8/layout/orgChart1"/>
    <dgm:cxn modelId="{254C27DA-DEFB-48E2-AA9E-A8E7610E2DFE}" type="presParOf" srcId="{2323702A-4931-41B7-B02D-CE4C423B8953}" destId="{2EB45DB7-88A1-4F1E-BA7C-4E97CA58CB10}" srcOrd="0" destOrd="0" presId="urn:microsoft.com/office/officeart/2005/8/layout/orgChart1"/>
    <dgm:cxn modelId="{6090EE9A-938D-432A-8858-604153923720}" type="presParOf" srcId="{2EB45DB7-88A1-4F1E-BA7C-4E97CA58CB10}" destId="{4A070930-B54D-47AD-AF31-869764518F7F}" srcOrd="0" destOrd="0" presId="urn:microsoft.com/office/officeart/2005/8/layout/orgChart1"/>
    <dgm:cxn modelId="{20947CE7-FD92-44C7-A105-2F2DD6F0F9AB}" type="presParOf" srcId="{2EB45DB7-88A1-4F1E-BA7C-4E97CA58CB10}" destId="{93BB2955-5138-439D-9157-3FBDC0DE9E13}" srcOrd="1" destOrd="0" presId="urn:microsoft.com/office/officeart/2005/8/layout/orgChart1"/>
    <dgm:cxn modelId="{64C966ED-7993-4D01-BFBD-90CDBEFAA7EB}" type="presParOf" srcId="{2323702A-4931-41B7-B02D-CE4C423B8953}" destId="{C1F6B1D5-DC5C-4342-BBF6-693B69DB067F}" srcOrd="1" destOrd="0" presId="urn:microsoft.com/office/officeart/2005/8/layout/orgChart1"/>
    <dgm:cxn modelId="{75EE565C-E07B-49C6-BD4C-1B2AC6564C78}" type="presParOf" srcId="{C1F6B1D5-DC5C-4342-BBF6-693B69DB067F}" destId="{A9A397AC-2F20-4679-A284-89C086978818}" srcOrd="0" destOrd="0" presId="urn:microsoft.com/office/officeart/2005/8/layout/orgChart1"/>
    <dgm:cxn modelId="{B5CA78DC-9657-4AAD-BEBD-B78C9D84B5A1}" type="presParOf" srcId="{C1F6B1D5-DC5C-4342-BBF6-693B69DB067F}" destId="{BF31A949-6057-434B-AD59-FDA451CCDE62}" srcOrd="1" destOrd="0" presId="urn:microsoft.com/office/officeart/2005/8/layout/orgChart1"/>
    <dgm:cxn modelId="{2824525C-FB0B-4902-9249-2A8FEAC3AF0E}" type="presParOf" srcId="{BF31A949-6057-434B-AD59-FDA451CCDE62}" destId="{65D57F54-29C4-4D97-9052-D2C2E3112282}" srcOrd="0" destOrd="0" presId="urn:microsoft.com/office/officeart/2005/8/layout/orgChart1"/>
    <dgm:cxn modelId="{A2B44D6B-2D3E-44CC-BEB7-36D9B8AF54D1}" type="presParOf" srcId="{65D57F54-29C4-4D97-9052-D2C2E3112282}" destId="{6F766B69-6D90-4066-B3FF-748B4BDBEC7A}" srcOrd="0" destOrd="0" presId="urn:microsoft.com/office/officeart/2005/8/layout/orgChart1"/>
    <dgm:cxn modelId="{F4BDF30C-64CE-476D-9A4A-3A808DC12B32}" type="presParOf" srcId="{65D57F54-29C4-4D97-9052-D2C2E3112282}" destId="{C0ACFA12-8A93-4A23-980D-7AD4CB7FCE61}" srcOrd="1" destOrd="0" presId="urn:microsoft.com/office/officeart/2005/8/layout/orgChart1"/>
    <dgm:cxn modelId="{98660FD0-2B7A-4C0C-A7FD-A0F6C91D404A}" type="presParOf" srcId="{BF31A949-6057-434B-AD59-FDA451CCDE62}" destId="{8A52A10F-1C74-419C-9280-CE1772AF5E0B}" srcOrd="1" destOrd="0" presId="urn:microsoft.com/office/officeart/2005/8/layout/orgChart1"/>
    <dgm:cxn modelId="{0D5E54FD-D27F-409F-ABED-F55814DF416A}" type="presParOf" srcId="{BF31A949-6057-434B-AD59-FDA451CCDE62}" destId="{37CFDA29-50C5-4774-B05B-43A7762E92D9}" srcOrd="2" destOrd="0" presId="urn:microsoft.com/office/officeart/2005/8/layout/orgChart1"/>
    <dgm:cxn modelId="{5B9B39EF-5D21-4B1B-A895-BF7784A4BA38}" type="presParOf" srcId="{2323702A-4931-41B7-B02D-CE4C423B8953}" destId="{3F96FF3B-55C2-4383-8D22-65188B61A0A3}" srcOrd="2" destOrd="0" presId="urn:microsoft.com/office/officeart/2005/8/layout/orgChart1"/>
    <dgm:cxn modelId="{B0BCC6F9-1CFC-4867-8C5E-B8AAD8B6C5F9}" type="presParOf" srcId="{8C4286D8-5643-4CEB-8172-1F1731DB2183}" destId="{F2D81AB8-F301-499D-B1BB-55B825C37483}" srcOrd="2" destOrd="0" presId="urn:microsoft.com/office/officeart/2005/8/layout/orgChart1"/>
    <dgm:cxn modelId="{03813E47-585E-491C-BA4B-03DAB890BE09}" type="presParOf" srcId="{8C4286D8-5643-4CEB-8172-1F1731DB2183}" destId="{C21B7C1F-60F5-4D91-A717-1FA872D48117}" srcOrd="3" destOrd="0" presId="urn:microsoft.com/office/officeart/2005/8/layout/orgChart1"/>
    <dgm:cxn modelId="{B2A56B6A-0E17-440B-A71A-6D04B64F7853}" type="presParOf" srcId="{C21B7C1F-60F5-4D91-A717-1FA872D48117}" destId="{8368533D-8AE7-4F9D-8F10-D1F36896F47B}" srcOrd="0" destOrd="0" presId="urn:microsoft.com/office/officeart/2005/8/layout/orgChart1"/>
    <dgm:cxn modelId="{7C5ECB60-E149-4603-8596-C8FAD3FCD2FF}" type="presParOf" srcId="{8368533D-8AE7-4F9D-8F10-D1F36896F47B}" destId="{5E05336F-73C2-48E6-9742-0CF38765ED01}" srcOrd="0" destOrd="0" presId="urn:microsoft.com/office/officeart/2005/8/layout/orgChart1"/>
    <dgm:cxn modelId="{AA842F9A-9EE9-46B7-922E-E4BBC325B603}" type="presParOf" srcId="{8368533D-8AE7-4F9D-8F10-D1F36896F47B}" destId="{C135BE22-D7FC-4F44-BAF2-8849FCF16184}" srcOrd="1" destOrd="0" presId="urn:microsoft.com/office/officeart/2005/8/layout/orgChart1"/>
    <dgm:cxn modelId="{99E0B4E6-96D5-4DB4-96F3-5711E506B17B}" type="presParOf" srcId="{C21B7C1F-60F5-4D91-A717-1FA872D48117}" destId="{5A73183B-B19D-4048-8CE1-8CDBA283FD1D}" srcOrd="1" destOrd="0" presId="urn:microsoft.com/office/officeart/2005/8/layout/orgChart1"/>
    <dgm:cxn modelId="{990FC2EA-6ABB-446D-9C9C-CE766BF1AEFE}" type="presParOf" srcId="{5A73183B-B19D-4048-8CE1-8CDBA283FD1D}" destId="{7996C31D-48B7-4936-939B-C68AC4AE9B62}" srcOrd="0" destOrd="0" presId="urn:microsoft.com/office/officeart/2005/8/layout/orgChart1"/>
    <dgm:cxn modelId="{4A40F9CD-87BF-4A37-BEB1-390FAAD0DA3F}" type="presParOf" srcId="{5A73183B-B19D-4048-8CE1-8CDBA283FD1D}" destId="{432C8327-F972-4602-A676-72532EF084D6}" srcOrd="1" destOrd="0" presId="urn:microsoft.com/office/officeart/2005/8/layout/orgChart1"/>
    <dgm:cxn modelId="{91E6873F-DDE8-44BC-B428-3721A73EC268}" type="presParOf" srcId="{432C8327-F972-4602-A676-72532EF084D6}" destId="{B1E16158-10EF-4E2D-9DC5-54821796F68F}" srcOrd="0" destOrd="0" presId="urn:microsoft.com/office/officeart/2005/8/layout/orgChart1"/>
    <dgm:cxn modelId="{25FDF484-20B9-4BFE-A8B2-026D582CA557}" type="presParOf" srcId="{B1E16158-10EF-4E2D-9DC5-54821796F68F}" destId="{1789F2D1-C192-4ED8-A3F2-1D763FF1A456}" srcOrd="0" destOrd="0" presId="urn:microsoft.com/office/officeart/2005/8/layout/orgChart1"/>
    <dgm:cxn modelId="{CA4676CC-8E1D-402B-ABE5-C4BF2DFC3D78}" type="presParOf" srcId="{B1E16158-10EF-4E2D-9DC5-54821796F68F}" destId="{87F866BA-F645-46CD-924C-283314B50CF3}" srcOrd="1" destOrd="0" presId="urn:microsoft.com/office/officeart/2005/8/layout/orgChart1"/>
    <dgm:cxn modelId="{5281B25E-8E54-4D20-A8B2-D16AD5942090}" type="presParOf" srcId="{432C8327-F972-4602-A676-72532EF084D6}" destId="{2053CF40-788D-408E-BAB0-8FC55200088F}" srcOrd="1" destOrd="0" presId="urn:microsoft.com/office/officeart/2005/8/layout/orgChart1"/>
    <dgm:cxn modelId="{9921B54C-E32D-43A8-9A03-A1B80ACF0EAB}" type="presParOf" srcId="{432C8327-F972-4602-A676-72532EF084D6}" destId="{8019B986-E78F-4745-844A-83FD238E3575}" srcOrd="2" destOrd="0" presId="urn:microsoft.com/office/officeart/2005/8/layout/orgChart1"/>
    <dgm:cxn modelId="{FEC12E7A-65FC-44EE-8B84-45A01157C53B}" type="presParOf" srcId="{C21B7C1F-60F5-4D91-A717-1FA872D48117}" destId="{5CA4A815-E475-454D-8D26-50A7B24699B7}" srcOrd="2" destOrd="0" presId="urn:microsoft.com/office/officeart/2005/8/layout/orgChart1"/>
    <dgm:cxn modelId="{8393CCFC-5A2F-48C1-AE84-E32A5D52E90A}" type="presParOf" srcId="{B2D7BDB6-A2AE-4EC7-8FDA-52D7105ADC98}" destId="{579DDAE1-45E3-4550-8E6A-AA063D1AE04C}" srcOrd="2" destOrd="0" presId="urn:microsoft.com/office/officeart/2005/8/layout/orgChart1"/>
    <dgm:cxn modelId="{52CEE7E5-520D-46A8-BB43-FFC15928F69F}" type="presParOf" srcId="{EDA72767-8E2D-41F3-AFA2-4B5A807DBC22}" destId="{92F861D3-456A-421A-B00D-9AB82F75F72C}" srcOrd="2" destOrd="0" presId="urn:microsoft.com/office/officeart/2005/8/layout/orgChart1"/>
    <dgm:cxn modelId="{1A276DB5-4BB3-49D4-B1A1-2DF64E550D4A}" type="presParOf" srcId="{20449889-F478-443D-88B6-6E472342E2BC}" destId="{DE0BFC9F-70B7-4E4D-BE02-D5126F6858A9}" srcOrd="2" destOrd="0" presId="urn:microsoft.com/office/officeart/2005/8/layout/orgChart1"/>
    <dgm:cxn modelId="{73B85D7C-FF1E-4E79-B7D6-D554E9A6181E}" type="presParOf" srcId="{20449889-F478-443D-88B6-6E472342E2BC}" destId="{D8976F29-37D8-4028-BC2B-5D6D58B8D349}" srcOrd="3" destOrd="0" presId="urn:microsoft.com/office/officeart/2005/8/layout/orgChart1"/>
    <dgm:cxn modelId="{8CF6517F-C267-4785-BB49-9B50BAB8CC2D}" type="presParOf" srcId="{D8976F29-37D8-4028-BC2B-5D6D58B8D349}" destId="{76AA4F62-A2E7-4B32-BFBA-EB83A963DBB9}" srcOrd="0" destOrd="0" presId="urn:microsoft.com/office/officeart/2005/8/layout/orgChart1"/>
    <dgm:cxn modelId="{AC143D25-5789-4F06-9EC3-888DDF670BE3}" type="presParOf" srcId="{76AA4F62-A2E7-4B32-BFBA-EB83A963DBB9}" destId="{C4A2B7EF-431F-41F3-8BBD-C6E59DBEBF8F}" srcOrd="0" destOrd="0" presId="urn:microsoft.com/office/officeart/2005/8/layout/orgChart1"/>
    <dgm:cxn modelId="{03C89B95-E26B-47C2-BBFE-88E8712A0535}" type="presParOf" srcId="{76AA4F62-A2E7-4B32-BFBA-EB83A963DBB9}" destId="{25AE5254-D80A-464C-94EF-1A9BE983128F}" srcOrd="1" destOrd="0" presId="urn:microsoft.com/office/officeart/2005/8/layout/orgChart1"/>
    <dgm:cxn modelId="{FDB08790-4C6B-4EF6-8E3E-A37086795113}" type="presParOf" srcId="{D8976F29-37D8-4028-BC2B-5D6D58B8D349}" destId="{2D62503B-C955-4FF5-A95E-DD14576C31A8}" srcOrd="1" destOrd="0" presId="urn:microsoft.com/office/officeart/2005/8/layout/orgChart1"/>
    <dgm:cxn modelId="{C5712894-5A1B-4312-A6DB-791986B0974D}" type="presParOf" srcId="{2D62503B-C955-4FF5-A95E-DD14576C31A8}" destId="{416F842E-54E7-4450-B16E-C1E08AF9A4FE}" srcOrd="0" destOrd="0" presId="urn:microsoft.com/office/officeart/2005/8/layout/orgChart1"/>
    <dgm:cxn modelId="{DA7CF1A7-949F-45A1-AB07-136969481961}" type="presParOf" srcId="{2D62503B-C955-4FF5-A95E-DD14576C31A8}" destId="{3B48705C-FC48-420C-A794-601438DA9438}" srcOrd="1" destOrd="0" presId="urn:microsoft.com/office/officeart/2005/8/layout/orgChart1"/>
    <dgm:cxn modelId="{3D2D469B-B7BF-49F4-BB3D-529129B02261}" type="presParOf" srcId="{3B48705C-FC48-420C-A794-601438DA9438}" destId="{C63BD195-2D75-4780-A254-0F8B46EEA8C3}" srcOrd="0" destOrd="0" presId="urn:microsoft.com/office/officeart/2005/8/layout/orgChart1"/>
    <dgm:cxn modelId="{4E09C5E8-DEC8-411A-86AB-97351B51C783}" type="presParOf" srcId="{C63BD195-2D75-4780-A254-0F8B46EEA8C3}" destId="{511D6148-4221-4A70-9E68-274B0328B999}" srcOrd="0" destOrd="0" presId="urn:microsoft.com/office/officeart/2005/8/layout/orgChart1"/>
    <dgm:cxn modelId="{CC0BEE5B-9D49-42ED-A0DA-8FA34896B08D}" type="presParOf" srcId="{C63BD195-2D75-4780-A254-0F8B46EEA8C3}" destId="{451F6104-8483-46B0-B69E-57D305B6AE43}" srcOrd="1" destOrd="0" presId="urn:microsoft.com/office/officeart/2005/8/layout/orgChart1"/>
    <dgm:cxn modelId="{0CAF1B0F-971C-4C96-9839-3A7CA4AC85BE}" type="presParOf" srcId="{3B48705C-FC48-420C-A794-601438DA9438}" destId="{3D139B43-1A12-4DF2-8BED-C2800A12EACB}" srcOrd="1" destOrd="0" presId="urn:microsoft.com/office/officeart/2005/8/layout/orgChart1"/>
    <dgm:cxn modelId="{A11EF354-2006-464B-AED1-81E01E1AA4B1}" type="presParOf" srcId="{3D139B43-1A12-4DF2-8BED-C2800A12EACB}" destId="{85B3FECA-8779-4D75-9CEC-533C5CFB7C91}" srcOrd="0" destOrd="0" presId="urn:microsoft.com/office/officeart/2005/8/layout/orgChart1"/>
    <dgm:cxn modelId="{91753A52-2985-4506-B0D7-61AFB45C791C}" type="presParOf" srcId="{3D139B43-1A12-4DF2-8BED-C2800A12EACB}" destId="{8BBAD180-7A6A-4B92-A165-0ABB82E544C9}" srcOrd="1" destOrd="0" presId="urn:microsoft.com/office/officeart/2005/8/layout/orgChart1"/>
    <dgm:cxn modelId="{63415270-64D4-4A9B-937F-E87C28673576}" type="presParOf" srcId="{8BBAD180-7A6A-4B92-A165-0ABB82E544C9}" destId="{828F228D-EC07-4F30-958F-BF4C4FFDC26F}" srcOrd="0" destOrd="0" presId="urn:microsoft.com/office/officeart/2005/8/layout/orgChart1"/>
    <dgm:cxn modelId="{043D732B-BCDF-457E-A4B3-19A1B0A11826}" type="presParOf" srcId="{828F228D-EC07-4F30-958F-BF4C4FFDC26F}" destId="{1D6C4D37-85C6-46F7-BBE4-516C8D321393}" srcOrd="0" destOrd="0" presId="urn:microsoft.com/office/officeart/2005/8/layout/orgChart1"/>
    <dgm:cxn modelId="{C701F7BB-7412-4E3A-8510-6C99F41B9729}" type="presParOf" srcId="{828F228D-EC07-4F30-958F-BF4C4FFDC26F}" destId="{BCB501EF-ACCF-4E4A-90B2-DBCD13A81F58}" srcOrd="1" destOrd="0" presId="urn:microsoft.com/office/officeart/2005/8/layout/orgChart1"/>
    <dgm:cxn modelId="{066F5D5C-F672-469B-899F-C645ABE077B6}" type="presParOf" srcId="{8BBAD180-7A6A-4B92-A165-0ABB82E544C9}" destId="{3F050B51-7E4F-4347-A770-8EF1D7CF230D}" srcOrd="1" destOrd="0" presId="urn:microsoft.com/office/officeart/2005/8/layout/orgChart1"/>
    <dgm:cxn modelId="{5BA26564-DE09-4351-8F8F-92ABF92C30BE}" type="presParOf" srcId="{8BBAD180-7A6A-4B92-A165-0ABB82E544C9}" destId="{3DCD3A00-978F-484E-A526-4254DF069F7E}" srcOrd="2" destOrd="0" presId="urn:microsoft.com/office/officeart/2005/8/layout/orgChart1"/>
    <dgm:cxn modelId="{C2CFAFA2-DA7A-4EB9-88C2-4A0CCE8E571B}" type="presParOf" srcId="{3B48705C-FC48-420C-A794-601438DA9438}" destId="{DF0C965D-1F30-43B1-B127-228B2C78FD75}" srcOrd="2" destOrd="0" presId="urn:microsoft.com/office/officeart/2005/8/layout/orgChart1"/>
    <dgm:cxn modelId="{8833A071-6311-4D9B-A817-05E7C2ADEDF3}" type="presParOf" srcId="{D8976F29-37D8-4028-BC2B-5D6D58B8D349}" destId="{AE35721D-B1F5-45AB-A3FA-D64F6F055384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EB2905A9-A7D7-4D9F-AFA7-AF5C0B5AB9BE}" type="doc">
      <dgm:prSet loTypeId="urn:microsoft.com/office/officeart/2005/8/layout/orgChart1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564BD5D-E07F-4829-8E41-CA764B16D1AB}">
      <dgm:prSet phldrT="[Text]"/>
      <dgm:spPr>
        <a:solidFill>
          <a:srgbClr val="00B0F0"/>
        </a:solidFill>
      </dgm:spPr>
      <dgm:t>
        <a:bodyPr/>
        <a:lstStyle/>
        <a:p>
          <a:r>
            <a:rPr lang="en-US" dirty="0"/>
            <a:t>Switch to Adaptive Design </a:t>
          </a:r>
        </a:p>
      </dgm:t>
    </dgm:pt>
    <dgm:pt modelId="{CC3BC816-940F-4151-981A-153C54D17ECC}" type="parTrans" cxnId="{41F753F3-5B3A-4268-AE31-38F94479B92C}">
      <dgm:prSet/>
      <dgm:spPr/>
      <dgm:t>
        <a:bodyPr/>
        <a:lstStyle/>
        <a:p>
          <a:endParaRPr lang="en-US"/>
        </a:p>
      </dgm:t>
    </dgm:pt>
    <dgm:pt modelId="{8144EF0A-93F2-47DF-AAE2-323A142A03B0}" type="sibTrans" cxnId="{41F753F3-5B3A-4268-AE31-38F94479B92C}">
      <dgm:prSet/>
      <dgm:spPr/>
      <dgm:t>
        <a:bodyPr/>
        <a:lstStyle/>
        <a:p>
          <a:endParaRPr lang="en-US"/>
        </a:p>
      </dgm:t>
    </dgm:pt>
    <dgm:pt modelId="{29D9B4FF-8505-4428-9494-4A093A282CCA}">
      <dgm:prSet phldrT="[Text]"/>
      <dgm:spPr/>
      <dgm:t>
        <a:bodyPr/>
        <a:lstStyle/>
        <a:p>
          <a:endParaRPr lang="en-US" dirty="0"/>
        </a:p>
        <a:p>
          <a:r>
            <a:rPr lang="en-US" dirty="0"/>
            <a:t>Unfavorable Zone </a:t>
          </a:r>
        </a:p>
        <a:p>
          <a:r>
            <a:rPr lang="en-US" dirty="0"/>
            <a:t>20%&lt;CP(Sup)&lt;50%</a:t>
          </a:r>
        </a:p>
        <a:p>
          <a:endParaRPr lang="en-US" dirty="0"/>
        </a:p>
      </dgm:t>
    </dgm:pt>
    <dgm:pt modelId="{F23F8A31-E867-405F-85B6-5AA19B0204B0}" type="parTrans" cxnId="{C01ACA44-91C3-44C6-BDA3-365124DDA943}">
      <dgm:prSet/>
      <dgm:spPr/>
      <dgm:t>
        <a:bodyPr/>
        <a:lstStyle/>
        <a:p>
          <a:endParaRPr lang="en-US"/>
        </a:p>
      </dgm:t>
    </dgm:pt>
    <dgm:pt modelId="{6B203274-17B2-4DF9-9E80-8F8C3D768127}" type="sibTrans" cxnId="{C01ACA44-91C3-44C6-BDA3-365124DDA943}">
      <dgm:prSet/>
      <dgm:spPr/>
      <dgm:t>
        <a:bodyPr/>
        <a:lstStyle/>
        <a:p>
          <a:endParaRPr lang="en-US"/>
        </a:p>
      </dgm:t>
    </dgm:pt>
    <dgm:pt modelId="{092F889B-055A-47CC-89DB-AB8D525B825A}">
      <dgm:prSet phldrT="[Text]"/>
      <dgm:spPr>
        <a:solidFill>
          <a:srgbClr val="00B0F0"/>
        </a:solidFill>
      </dgm:spPr>
      <dgm:t>
        <a:bodyPr/>
        <a:lstStyle/>
        <a:p>
          <a:r>
            <a:rPr lang="en-US" dirty="0"/>
            <a:t>Promising Zone</a:t>
          </a:r>
        </a:p>
        <a:p>
          <a:r>
            <a:rPr lang="en-US" dirty="0"/>
            <a:t>50%≤CP(Sup)&lt;90%</a:t>
          </a:r>
        </a:p>
      </dgm:t>
    </dgm:pt>
    <dgm:pt modelId="{B75AAC72-779B-4D5A-B08E-78EEAFA8A3F8}" type="parTrans" cxnId="{A7025D3B-D223-4166-8BCA-DC60564A983D}">
      <dgm:prSet/>
      <dgm:spPr/>
      <dgm:t>
        <a:bodyPr/>
        <a:lstStyle/>
        <a:p>
          <a:endParaRPr lang="en-US"/>
        </a:p>
      </dgm:t>
    </dgm:pt>
    <dgm:pt modelId="{AB0ECB59-94A8-48CD-9B49-E6063D1FC777}" type="sibTrans" cxnId="{A7025D3B-D223-4166-8BCA-DC60564A983D}">
      <dgm:prSet/>
      <dgm:spPr/>
      <dgm:t>
        <a:bodyPr/>
        <a:lstStyle/>
        <a:p>
          <a:endParaRPr lang="en-US"/>
        </a:p>
      </dgm:t>
    </dgm:pt>
    <dgm:pt modelId="{19527126-E243-41C8-A193-EDA7B411D8F3}">
      <dgm:prSet/>
      <dgm:spPr/>
      <dgm:t>
        <a:bodyPr/>
        <a:lstStyle/>
        <a:p>
          <a:r>
            <a:rPr lang="en-US" dirty="0"/>
            <a:t>Go to 650 events</a:t>
          </a:r>
        </a:p>
      </dgm:t>
    </dgm:pt>
    <dgm:pt modelId="{D4542002-299D-4833-A215-C5DFB11A46AD}" type="parTrans" cxnId="{D2CF3669-B8D2-4468-BC45-8542BD16BD2D}">
      <dgm:prSet/>
      <dgm:spPr/>
      <dgm:t>
        <a:bodyPr/>
        <a:lstStyle/>
        <a:p>
          <a:endParaRPr lang="en-US"/>
        </a:p>
      </dgm:t>
    </dgm:pt>
    <dgm:pt modelId="{9456B983-CC33-4C3A-85E4-158A45E2BF6F}" type="sibTrans" cxnId="{D2CF3669-B8D2-4468-BC45-8542BD16BD2D}">
      <dgm:prSet/>
      <dgm:spPr/>
      <dgm:t>
        <a:bodyPr/>
        <a:lstStyle/>
        <a:p>
          <a:endParaRPr lang="en-US"/>
        </a:p>
      </dgm:t>
    </dgm:pt>
    <dgm:pt modelId="{3A7A4667-353D-4D48-853C-306304A8FA46}">
      <dgm:prSet custT="1"/>
      <dgm:spPr>
        <a:solidFill>
          <a:srgbClr val="00B0F0"/>
        </a:solidFill>
      </dgm:spPr>
      <dgm:t>
        <a:bodyPr/>
        <a:lstStyle/>
        <a:p>
          <a:r>
            <a:rPr lang="en-US" sz="1600" dirty="0"/>
            <a:t>Increase events  to 1300</a:t>
          </a:r>
        </a:p>
        <a:p>
          <a:r>
            <a:rPr lang="en-US" sz="1600" i="0" dirty="0" err="1"/>
            <a:t>Incr</a:t>
          </a:r>
          <a:r>
            <a:rPr lang="en-US" sz="1600" i="0" dirty="0"/>
            <a:t> sample size to 10,800</a:t>
          </a:r>
          <a:endParaRPr lang="en-US" sz="1400" i="0" dirty="0"/>
        </a:p>
      </dgm:t>
    </dgm:pt>
    <dgm:pt modelId="{93A856EE-B1BC-41EE-81A5-9E94FC5BE67A}" type="parTrans" cxnId="{B3411BEE-BC15-4312-A4CF-FC192F5C9B0A}">
      <dgm:prSet/>
      <dgm:spPr/>
      <dgm:t>
        <a:bodyPr/>
        <a:lstStyle/>
        <a:p>
          <a:endParaRPr lang="en-US"/>
        </a:p>
      </dgm:t>
    </dgm:pt>
    <dgm:pt modelId="{E168878A-F6EC-40E6-A045-FD3BE2D9E6B2}" type="sibTrans" cxnId="{B3411BEE-BC15-4312-A4CF-FC192F5C9B0A}">
      <dgm:prSet/>
      <dgm:spPr/>
      <dgm:t>
        <a:bodyPr/>
        <a:lstStyle/>
        <a:p>
          <a:endParaRPr lang="en-US"/>
        </a:p>
      </dgm:t>
    </dgm:pt>
    <dgm:pt modelId="{545FA17B-74C0-4C98-9153-1F2B7BA6156C}">
      <dgm:prSet/>
      <dgm:spPr/>
      <dgm:t>
        <a:bodyPr/>
        <a:lstStyle/>
        <a:p>
          <a:r>
            <a:rPr lang="en-US" dirty="0"/>
            <a:t>Go to 650 events</a:t>
          </a:r>
        </a:p>
      </dgm:t>
    </dgm:pt>
    <dgm:pt modelId="{1A05E92C-1859-487D-91F2-85BCA507F2FB}" type="parTrans" cxnId="{5164D15E-BAC7-4568-A0E6-79D4B451FDEB}">
      <dgm:prSet/>
      <dgm:spPr/>
      <dgm:t>
        <a:bodyPr/>
        <a:lstStyle/>
        <a:p>
          <a:endParaRPr lang="en-US"/>
        </a:p>
      </dgm:t>
    </dgm:pt>
    <dgm:pt modelId="{EE1B14C8-7D2E-4C2A-AA9D-BFA2CD9C8AEF}" type="sibTrans" cxnId="{5164D15E-BAC7-4568-A0E6-79D4B451FDEB}">
      <dgm:prSet/>
      <dgm:spPr/>
      <dgm:t>
        <a:bodyPr/>
        <a:lstStyle/>
        <a:p>
          <a:endParaRPr lang="en-US"/>
        </a:p>
      </dgm:t>
    </dgm:pt>
    <dgm:pt modelId="{EE624067-9666-45C0-B7EF-2505523D91B3}" type="pres">
      <dgm:prSet presAssocID="{EB2905A9-A7D7-4D9F-AFA7-AF5C0B5AB9BE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9CCB348-586F-499A-9B39-0E07324374CD}" type="pres">
      <dgm:prSet presAssocID="{5564BD5D-E07F-4829-8E41-CA764B16D1AB}" presName="hierRoot1" presStyleCnt="0">
        <dgm:presLayoutVars>
          <dgm:hierBranch/>
        </dgm:presLayoutVars>
      </dgm:prSet>
      <dgm:spPr/>
    </dgm:pt>
    <dgm:pt modelId="{75630D02-845D-409D-8CE8-CA680FEBBC22}" type="pres">
      <dgm:prSet presAssocID="{5564BD5D-E07F-4829-8E41-CA764B16D1AB}" presName="rootComposite1" presStyleCnt="0"/>
      <dgm:spPr/>
    </dgm:pt>
    <dgm:pt modelId="{4C897E2B-12F9-4475-99C9-3537D36B1562}" type="pres">
      <dgm:prSet presAssocID="{5564BD5D-E07F-4829-8E41-CA764B16D1AB}" presName="rootText1" presStyleLbl="node0" presStyleIdx="0" presStyleCnt="1">
        <dgm:presLayoutVars>
          <dgm:chPref val="3"/>
        </dgm:presLayoutVars>
      </dgm:prSet>
      <dgm:spPr/>
    </dgm:pt>
    <dgm:pt modelId="{A5796864-28B1-4834-9B47-60A0A12DD324}" type="pres">
      <dgm:prSet presAssocID="{5564BD5D-E07F-4829-8E41-CA764B16D1AB}" presName="rootConnector1" presStyleLbl="node1" presStyleIdx="0" presStyleCnt="0"/>
      <dgm:spPr/>
    </dgm:pt>
    <dgm:pt modelId="{8C0EB704-D2B0-49E0-91E8-46A265AE809A}" type="pres">
      <dgm:prSet presAssocID="{5564BD5D-E07F-4829-8E41-CA764B16D1AB}" presName="hierChild2" presStyleCnt="0"/>
      <dgm:spPr/>
    </dgm:pt>
    <dgm:pt modelId="{C5FF1F76-6C3E-44E0-8AE4-F55BD84A3561}" type="pres">
      <dgm:prSet presAssocID="{F23F8A31-E867-405F-85B6-5AA19B0204B0}" presName="Name35" presStyleLbl="parChTrans1D2" presStyleIdx="0" presStyleCnt="3"/>
      <dgm:spPr/>
    </dgm:pt>
    <dgm:pt modelId="{94CCA29E-9EBF-4EC7-A0FD-6B5FC457A5BB}" type="pres">
      <dgm:prSet presAssocID="{29D9B4FF-8505-4428-9494-4A093A282CCA}" presName="hierRoot2" presStyleCnt="0">
        <dgm:presLayoutVars>
          <dgm:hierBranch/>
        </dgm:presLayoutVars>
      </dgm:prSet>
      <dgm:spPr/>
    </dgm:pt>
    <dgm:pt modelId="{03AC9F3A-0CCA-48D5-B18C-1F1ACFFBE79B}" type="pres">
      <dgm:prSet presAssocID="{29D9B4FF-8505-4428-9494-4A093A282CCA}" presName="rootComposite" presStyleCnt="0"/>
      <dgm:spPr/>
    </dgm:pt>
    <dgm:pt modelId="{A8A0A5BB-DD01-44FA-A099-530A926062AC}" type="pres">
      <dgm:prSet presAssocID="{29D9B4FF-8505-4428-9494-4A093A282CCA}" presName="rootText" presStyleLbl="node2" presStyleIdx="0" presStyleCnt="3">
        <dgm:presLayoutVars>
          <dgm:chPref val="3"/>
        </dgm:presLayoutVars>
      </dgm:prSet>
      <dgm:spPr/>
    </dgm:pt>
    <dgm:pt modelId="{E37FA3A0-87C9-41D1-B975-360EB4E7D094}" type="pres">
      <dgm:prSet presAssocID="{29D9B4FF-8505-4428-9494-4A093A282CCA}" presName="rootConnector" presStyleLbl="node2" presStyleIdx="0" presStyleCnt="3"/>
      <dgm:spPr/>
    </dgm:pt>
    <dgm:pt modelId="{A3CD71EA-0F71-4E9E-B793-673201706062}" type="pres">
      <dgm:prSet presAssocID="{29D9B4FF-8505-4428-9494-4A093A282CCA}" presName="hierChild4" presStyleCnt="0"/>
      <dgm:spPr/>
    </dgm:pt>
    <dgm:pt modelId="{C24F2FD2-D5D1-4F70-B0EA-4CFD0466C707}" type="pres">
      <dgm:prSet presAssocID="{D4542002-299D-4833-A215-C5DFB11A46AD}" presName="Name35" presStyleLbl="parChTrans1D3" presStyleIdx="0" presStyleCnt="2"/>
      <dgm:spPr/>
    </dgm:pt>
    <dgm:pt modelId="{006B58C7-549D-4B88-8F1D-898EED40889F}" type="pres">
      <dgm:prSet presAssocID="{19527126-E243-41C8-A193-EDA7B411D8F3}" presName="hierRoot2" presStyleCnt="0">
        <dgm:presLayoutVars>
          <dgm:hierBranch val="init"/>
        </dgm:presLayoutVars>
      </dgm:prSet>
      <dgm:spPr/>
    </dgm:pt>
    <dgm:pt modelId="{A40E1B8A-A35F-4995-BE06-779B0C4665EE}" type="pres">
      <dgm:prSet presAssocID="{19527126-E243-41C8-A193-EDA7B411D8F3}" presName="rootComposite" presStyleCnt="0"/>
      <dgm:spPr/>
    </dgm:pt>
    <dgm:pt modelId="{EE73C6C8-341D-4684-9C9D-7E592F1866D7}" type="pres">
      <dgm:prSet presAssocID="{19527126-E243-41C8-A193-EDA7B411D8F3}" presName="rootText" presStyleLbl="node3" presStyleIdx="0" presStyleCnt="2">
        <dgm:presLayoutVars>
          <dgm:chPref val="3"/>
        </dgm:presLayoutVars>
      </dgm:prSet>
      <dgm:spPr/>
    </dgm:pt>
    <dgm:pt modelId="{FA094F72-29E7-4BC5-A420-960744562769}" type="pres">
      <dgm:prSet presAssocID="{19527126-E243-41C8-A193-EDA7B411D8F3}" presName="rootConnector" presStyleLbl="node3" presStyleIdx="0" presStyleCnt="2"/>
      <dgm:spPr/>
    </dgm:pt>
    <dgm:pt modelId="{5BF31C5C-3D92-4985-A0D7-E89B05126F78}" type="pres">
      <dgm:prSet presAssocID="{19527126-E243-41C8-A193-EDA7B411D8F3}" presName="hierChild4" presStyleCnt="0"/>
      <dgm:spPr/>
    </dgm:pt>
    <dgm:pt modelId="{DA72EF15-4D53-4806-9301-AC22EA9DF65F}" type="pres">
      <dgm:prSet presAssocID="{19527126-E243-41C8-A193-EDA7B411D8F3}" presName="hierChild5" presStyleCnt="0"/>
      <dgm:spPr/>
    </dgm:pt>
    <dgm:pt modelId="{C5AE5721-F3F2-4774-8444-5811E817C99A}" type="pres">
      <dgm:prSet presAssocID="{29D9B4FF-8505-4428-9494-4A093A282CCA}" presName="hierChild5" presStyleCnt="0"/>
      <dgm:spPr/>
    </dgm:pt>
    <dgm:pt modelId="{0442ED36-218B-440B-9C91-6B28B5FA73E0}" type="pres">
      <dgm:prSet presAssocID="{B75AAC72-779B-4D5A-B08E-78EEAFA8A3F8}" presName="Name35" presStyleLbl="parChTrans1D2" presStyleIdx="1" presStyleCnt="3"/>
      <dgm:spPr/>
    </dgm:pt>
    <dgm:pt modelId="{F66C69FC-87D3-4E86-A52F-09F2947F81DB}" type="pres">
      <dgm:prSet presAssocID="{092F889B-055A-47CC-89DB-AB8D525B825A}" presName="hierRoot2" presStyleCnt="0">
        <dgm:presLayoutVars>
          <dgm:hierBranch/>
        </dgm:presLayoutVars>
      </dgm:prSet>
      <dgm:spPr/>
    </dgm:pt>
    <dgm:pt modelId="{B2D91F46-CCB9-4AE4-8873-9F786CFEE0EB}" type="pres">
      <dgm:prSet presAssocID="{092F889B-055A-47CC-89DB-AB8D525B825A}" presName="rootComposite" presStyleCnt="0"/>
      <dgm:spPr/>
    </dgm:pt>
    <dgm:pt modelId="{DDB5FB0E-4DCC-4125-BDF1-1D35D07F10AE}" type="pres">
      <dgm:prSet presAssocID="{092F889B-055A-47CC-89DB-AB8D525B825A}" presName="rootText" presStyleLbl="node2" presStyleIdx="1" presStyleCnt="3">
        <dgm:presLayoutVars>
          <dgm:chPref val="3"/>
        </dgm:presLayoutVars>
      </dgm:prSet>
      <dgm:spPr/>
    </dgm:pt>
    <dgm:pt modelId="{7DC91D6B-5068-4B11-8839-1C56C07EC871}" type="pres">
      <dgm:prSet presAssocID="{092F889B-055A-47CC-89DB-AB8D525B825A}" presName="rootConnector" presStyleLbl="node2" presStyleIdx="1" presStyleCnt="3"/>
      <dgm:spPr/>
    </dgm:pt>
    <dgm:pt modelId="{74FD224E-339A-4C9F-A34F-0F8C0D1D55AC}" type="pres">
      <dgm:prSet presAssocID="{092F889B-055A-47CC-89DB-AB8D525B825A}" presName="hierChild4" presStyleCnt="0"/>
      <dgm:spPr/>
    </dgm:pt>
    <dgm:pt modelId="{36193F67-8206-44C8-9179-D3BE67562862}" type="pres">
      <dgm:prSet presAssocID="{93A856EE-B1BC-41EE-81A5-9E94FC5BE67A}" presName="Name35" presStyleLbl="parChTrans1D3" presStyleIdx="1" presStyleCnt="2"/>
      <dgm:spPr/>
    </dgm:pt>
    <dgm:pt modelId="{DBFD2A0E-1419-486D-B89D-DD4DAC983282}" type="pres">
      <dgm:prSet presAssocID="{3A7A4667-353D-4D48-853C-306304A8FA46}" presName="hierRoot2" presStyleCnt="0">
        <dgm:presLayoutVars>
          <dgm:hierBranch/>
        </dgm:presLayoutVars>
      </dgm:prSet>
      <dgm:spPr/>
    </dgm:pt>
    <dgm:pt modelId="{155481EC-43FD-4097-B545-3B778053A2D0}" type="pres">
      <dgm:prSet presAssocID="{3A7A4667-353D-4D48-853C-306304A8FA46}" presName="rootComposite" presStyleCnt="0"/>
      <dgm:spPr/>
    </dgm:pt>
    <dgm:pt modelId="{66E0146A-D9EA-42A3-8970-CDF302E4C82E}" type="pres">
      <dgm:prSet presAssocID="{3A7A4667-353D-4D48-853C-306304A8FA46}" presName="rootText" presStyleLbl="node3" presStyleIdx="1" presStyleCnt="2" custLinFactNeighborX="-215" custLinFactNeighborY="10430">
        <dgm:presLayoutVars>
          <dgm:chPref val="3"/>
        </dgm:presLayoutVars>
      </dgm:prSet>
      <dgm:spPr/>
    </dgm:pt>
    <dgm:pt modelId="{DAA385E3-0020-477D-9FCA-E6D92F2528C0}" type="pres">
      <dgm:prSet presAssocID="{3A7A4667-353D-4D48-853C-306304A8FA46}" presName="rootConnector" presStyleLbl="node3" presStyleIdx="1" presStyleCnt="2"/>
      <dgm:spPr/>
    </dgm:pt>
    <dgm:pt modelId="{4A8BB673-FDED-4D2F-A5F9-B3587E5B36A3}" type="pres">
      <dgm:prSet presAssocID="{3A7A4667-353D-4D48-853C-306304A8FA46}" presName="hierChild4" presStyleCnt="0"/>
      <dgm:spPr/>
    </dgm:pt>
    <dgm:pt modelId="{34353637-79B0-4C3E-B407-715596551565}" type="pres">
      <dgm:prSet presAssocID="{3A7A4667-353D-4D48-853C-306304A8FA46}" presName="hierChild5" presStyleCnt="0"/>
      <dgm:spPr/>
    </dgm:pt>
    <dgm:pt modelId="{3CDFA2E7-2BBE-41FD-BACD-9B1954C01CBF}" type="pres">
      <dgm:prSet presAssocID="{092F889B-055A-47CC-89DB-AB8D525B825A}" presName="hierChild5" presStyleCnt="0"/>
      <dgm:spPr/>
    </dgm:pt>
    <dgm:pt modelId="{DD881364-11B1-4499-8056-756375D51827}" type="pres">
      <dgm:prSet presAssocID="{1A05E92C-1859-487D-91F2-85BCA507F2FB}" presName="Name35" presStyleLbl="parChTrans1D2" presStyleIdx="2" presStyleCnt="3"/>
      <dgm:spPr/>
    </dgm:pt>
    <dgm:pt modelId="{5066AC02-F696-4D4F-91FF-11EE63B3CD7B}" type="pres">
      <dgm:prSet presAssocID="{545FA17B-74C0-4C98-9153-1F2B7BA6156C}" presName="hierRoot2" presStyleCnt="0">
        <dgm:presLayoutVars>
          <dgm:hierBranch val="init"/>
        </dgm:presLayoutVars>
      </dgm:prSet>
      <dgm:spPr/>
    </dgm:pt>
    <dgm:pt modelId="{74CA44A5-2E3B-4FFD-9EB1-061C1EB27B6F}" type="pres">
      <dgm:prSet presAssocID="{545FA17B-74C0-4C98-9153-1F2B7BA6156C}" presName="rootComposite" presStyleCnt="0"/>
      <dgm:spPr/>
    </dgm:pt>
    <dgm:pt modelId="{5A6315C9-5A43-4688-8479-898FDEC68C3E}" type="pres">
      <dgm:prSet presAssocID="{545FA17B-74C0-4C98-9153-1F2B7BA6156C}" presName="rootText" presStyleLbl="node2" presStyleIdx="2" presStyleCnt="3">
        <dgm:presLayoutVars>
          <dgm:chPref val="3"/>
        </dgm:presLayoutVars>
      </dgm:prSet>
      <dgm:spPr/>
    </dgm:pt>
    <dgm:pt modelId="{77A71715-38D2-4AF7-A2CD-DCEF01C4CD21}" type="pres">
      <dgm:prSet presAssocID="{545FA17B-74C0-4C98-9153-1F2B7BA6156C}" presName="rootConnector" presStyleLbl="node2" presStyleIdx="2" presStyleCnt="3"/>
      <dgm:spPr/>
    </dgm:pt>
    <dgm:pt modelId="{85CE2F55-C18B-4030-9A55-8E5B2ED656B9}" type="pres">
      <dgm:prSet presAssocID="{545FA17B-74C0-4C98-9153-1F2B7BA6156C}" presName="hierChild4" presStyleCnt="0"/>
      <dgm:spPr/>
    </dgm:pt>
    <dgm:pt modelId="{4A109FB1-B449-4125-97AB-D82AECB30790}" type="pres">
      <dgm:prSet presAssocID="{545FA17B-74C0-4C98-9153-1F2B7BA6156C}" presName="hierChild5" presStyleCnt="0"/>
      <dgm:spPr/>
    </dgm:pt>
    <dgm:pt modelId="{B01F0271-9D80-4972-ADDC-CDA38A24B394}" type="pres">
      <dgm:prSet presAssocID="{5564BD5D-E07F-4829-8E41-CA764B16D1AB}" presName="hierChild3" presStyleCnt="0"/>
      <dgm:spPr/>
    </dgm:pt>
  </dgm:ptLst>
  <dgm:cxnLst>
    <dgm:cxn modelId="{5A332105-0BC0-43C5-BB1C-396540E1630B}" type="presOf" srcId="{B75AAC72-779B-4D5A-B08E-78EEAFA8A3F8}" destId="{0442ED36-218B-440B-9C91-6B28B5FA73E0}" srcOrd="0" destOrd="0" presId="urn:microsoft.com/office/officeart/2005/8/layout/orgChart1"/>
    <dgm:cxn modelId="{9DA7190D-4EB2-4964-8ED4-D2A97AB6FD65}" type="presOf" srcId="{F23F8A31-E867-405F-85B6-5AA19B0204B0}" destId="{C5FF1F76-6C3E-44E0-8AE4-F55BD84A3561}" srcOrd="0" destOrd="0" presId="urn:microsoft.com/office/officeart/2005/8/layout/orgChart1"/>
    <dgm:cxn modelId="{F88AB30F-370E-463A-926A-548056576BAE}" type="presOf" srcId="{29D9B4FF-8505-4428-9494-4A093A282CCA}" destId="{A8A0A5BB-DD01-44FA-A099-530A926062AC}" srcOrd="0" destOrd="0" presId="urn:microsoft.com/office/officeart/2005/8/layout/orgChart1"/>
    <dgm:cxn modelId="{F0F58837-4214-46A6-8743-2E6A95C9EA2A}" type="presOf" srcId="{092F889B-055A-47CC-89DB-AB8D525B825A}" destId="{DDB5FB0E-4DCC-4125-BDF1-1D35D07F10AE}" srcOrd="0" destOrd="0" presId="urn:microsoft.com/office/officeart/2005/8/layout/orgChart1"/>
    <dgm:cxn modelId="{A7025D3B-D223-4166-8BCA-DC60564A983D}" srcId="{5564BD5D-E07F-4829-8E41-CA764B16D1AB}" destId="{092F889B-055A-47CC-89DB-AB8D525B825A}" srcOrd="1" destOrd="0" parTransId="{B75AAC72-779B-4D5A-B08E-78EEAFA8A3F8}" sibTransId="{AB0ECB59-94A8-48CD-9B49-E6063D1FC777}"/>
    <dgm:cxn modelId="{757EBA41-B3A0-4972-9638-67E925CF09A1}" type="presOf" srcId="{D4542002-299D-4833-A215-C5DFB11A46AD}" destId="{C24F2FD2-D5D1-4F70-B0EA-4CFD0466C707}" srcOrd="0" destOrd="0" presId="urn:microsoft.com/office/officeart/2005/8/layout/orgChart1"/>
    <dgm:cxn modelId="{C01ACA44-91C3-44C6-BDA3-365124DDA943}" srcId="{5564BD5D-E07F-4829-8E41-CA764B16D1AB}" destId="{29D9B4FF-8505-4428-9494-4A093A282CCA}" srcOrd="0" destOrd="0" parTransId="{F23F8A31-E867-405F-85B6-5AA19B0204B0}" sibTransId="{6B203274-17B2-4DF9-9E80-8F8C3D768127}"/>
    <dgm:cxn modelId="{5164D15E-BAC7-4568-A0E6-79D4B451FDEB}" srcId="{5564BD5D-E07F-4829-8E41-CA764B16D1AB}" destId="{545FA17B-74C0-4C98-9153-1F2B7BA6156C}" srcOrd="2" destOrd="0" parTransId="{1A05E92C-1859-487D-91F2-85BCA507F2FB}" sibTransId="{EE1B14C8-7D2E-4C2A-AA9D-BFA2CD9C8AEF}"/>
    <dgm:cxn modelId="{E1A01F60-455B-46AD-8800-B4A5230FEA53}" type="presOf" srcId="{092F889B-055A-47CC-89DB-AB8D525B825A}" destId="{7DC91D6B-5068-4B11-8839-1C56C07EC871}" srcOrd="1" destOrd="0" presId="urn:microsoft.com/office/officeart/2005/8/layout/orgChart1"/>
    <dgm:cxn modelId="{76B92B66-EA95-4FCA-B907-8DBA404B725C}" type="presOf" srcId="{3A7A4667-353D-4D48-853C-306304A8FA46}" destId="{DAA385E3-0020-477D-9FCA-E6D92F2528C0}" srcOrd="1" destOrd="0" presId="urn:microsoft.com/office/officeart/2005/8/layout/orgChart1"/>
    <dgm:cxn modelId="{D2CF3669-B8D2-4468-BC45-8542BD16BD2D}" srcId="{29D9B4FF-8505-4428-9494-4A093A282CCA}" destId="{19527126-E243-41C8-A193-EDA7B411D8F3}" srcOrd="0" destOrd="0" parTransId="{D4542002-299D-4833-A215-C5DFB11A46AD}" sibTransId="{9456B983-CC33-4C3A-85E4-158A45E2BF6F}"/>
    <dgm:cxn modelId="{B0F92E6E-A49F-4FB5-BAA3-20F37E4AC585}" type="presOf" srcId="{5564BD5D-E07F-4829-8E41-CA764B16D1AB}" destId="{4C897E2B-12F9-4475-99C9-3537D36B1562}" srcOrd="0" destOrd="0" presId="urn:microsoft.com/office/officeart/2005/8/layout/orgChart1"/>
    <dgm:cxn modelId="{56AA9274-9A36-4C99-8EA2-CBE7F6599AF5}" type="presOf" srcId="{93A856EE-B1BC-41EE-81A5-9E94FC5BE67A}" destId="{36193F67-8206-44C8-9179-D3BE67562862}" srcOrd="0" destOrd="0" presId="urn:microsoft.com/office/officeart/2005/8/layout/orgChart1"/>
    <dgm:cxn modelId="{0851CA82-170E-439D-BAC5-554068068490}" type="presOf" srcId="{EB2905A9-A7D7-4D9F-AFA7-AF5C0B5AB9BE}" destId="{EE624067-9666-45C0-B7EF-2505523D91B3}" srcOrd="0" destOrd="0" presId="urn:microsoft.com/office/officeart/2005/8/layout/orgChart1"/>
    <dgm:cxn modelId="{944B208B-30EE-4F85-B29C-E67746D4E64E}" type="presOf" srcId="{545FA17B-74C0-4C98-9153-1F2B7BA6156C}" destId="{5A6315C9-5A43-4688-8479-898FDEC68C3E}" srcOrd="0" destOrd="0" presId="urn:microsoft.com/office/officeart/2005/8/layout/orgChart1"/>
    <dgm:cxn modelId="{97882E8C-A5D0-4F0F-8BCB-3D3DA1378C72}" type="presOf" srcId="{3A7A4667-353D-4D48-853C-306304A8FA46}" destId="{66E0146A-D9EA-42A3-8970-CDF302E4C82E}" srcOrd="0" destOrd="0" presId="urn:microsoft.com/office/officeart/2005/8/layout/orgChart1"/>
    <dgm:cxn modelId="{6BEF8EB9-B469-4A29-88FB-E2D9061909EE}" type="presOf" srcId="{5564BD5D-E07F-4829-8E41-CA764B16D1AB}" destId="{A5796864-28B1-4834-9B47-60A0A12DD324}" srcOrd="1" destOrd="0" presId="urn:microsoft.com/office/officeart/2005/8/layout/orgChart1"/>
    <dgm:cxn modelId="{7095A9B9-FE71-4191-B3AC-067511655D74}" type="presOf" srcId="{19527126-E243-41C8-A193-EDA7B411D8F3}" destId="{FA094F72-29E7-4BC5-A420-960744562769}" srcOrd="1" destOrd="0" presId="urn:microsoft.com/office/officeart/2005/8/layout/orgChart1"/>
    <dgm:cxn modelId="{04DFD8DF-18AB-4483-8006-95700EF24B68}" type="presOf" srcId="{19527126-E243-41C8-A193-EDA7B411D8F3}" destId="{EE73C6C8-341D-4684-9C9D-7E592F1866D7}" srcOrd="0" destOrd="0" presId="urn:microsoft.com/office/officeart/2005/8/layout/orgChart1"/>
    <dgm:cxn modelId="{B12D4DEC-C598-4A1C-B1CE-B044D08EA288}" type="presOf" srcId="{1A05E92C-1859-487D-91F2-85BCA507F2FB}" destId="{DD881364-11B1-4499-8056-756375D51827}" srcOrd="0" destOrd="0" presId="urn:microsoft.com/office/officeart/2005/8/layout/orgChart1"/>
    <dgm:cxn modelId="{B3411BEE-BC15-4312-A4CF-FC192F5C9B0A}" srcId="{092F889B-055A-47CC-89DB-AB8D525B825A}" destId="{3A7A4667-353D-4D48-853C-306304A8FA46}" srcOrd="0" destOrd="0" parTransId="{93A856EE-B1BC-41EE-81A5-9E94FC5BE67A}" sibTransId="{E168878A-F6EC-40E6-A045-FD3BE2D9E6B2}"/>
    <dgm:cxn modelId="{41F753F3-5B3A-4268-AE31-38F94479B92C}" srcId="{EB2905A9-A7D7-4D9F-AFA7-AF5C0B5AB9BE}" destId="{5564BD5D-E07F-4829-8E41-CA764B16D1AB}" srcOrd="0" destOrd="0" parTransId="{CC3BC816-940F-4151-981A-153C54D17ECC}" sibTransId="{8144EF0A-93F2-47DF-AAE2-323A142A03B0}"/>
    <dgm:cxn modelId="{FFBBDAF7-A23E-41B8-AACA-A5A5D6CFA4F5}" type="presOf" srcId="{29D9B4FF-8505-4428-9494-4A093A282CCA}" destId="{E37FA3A0-87C9-41D1-B975-360EB4E7D094}" srcOrd="1" destOrd="0" presId="urn:microsoft.com/office/officeart/2005/8/layout/orgChart1"/>
    <dgm:cxn modelId="{4FFD7BFF-4DE7-4647-8732-03916F8D3EF7}" type="presOf" srcId="{545FA17B-74C0-4C98-9153-1F2B7BA6156C}" destId="{77A71715-38D2-4AF7-A2CD-DCEF01C4CD21}" srcOrd="1" destOrd="0" presId="urn:microsoft.com/office/officeart/2005/8/layout/orgChart1"/>
    <dgm:cxn modelId="{DC6D5E6D-41AD-41F9-8C6B-0FEFF0C3D72B}" type="presParOf" srcId="{EE624067-9666-45C0-B7EF-2505523D91B3}" destId="{F9CCB348-586F-499A-9B39-0E07324374CD}" srcOrd="0" destOrd="0" presId="urn:microsoft.com/office/officeart/2005/8/layout/orgChart1"/>
    <dgm:cxn modelId="{A3E994B9-3E75-49B5-9EAE-31D5685BC0E1}" type="presParOf" srcId="{F9CCB348-586F-499A-9B39-0E07324374CD}" destId="{75630D02-845D-409D-8CE8-CA680FEBBC22}" srcOrd="0" destOrd="0" presId="urn:microsoft.com/office/officeart/2005/8/layout/orgChart1"/>
    <dgm:cxn modelId="{AE9C2254-D719-4B29-B6F1-49A498C74DBF}" type="presParOf" srcId="{75630D02-845D-409D-8CE8-CA680FEBBC22}" destId="{4C897E2B-12F9-4475-99C9-3537D36B1562}" srcOrd="0" destOrd="0" presId="urn:microsoft.com/office/officeart/2005/8/layout/orgChart1"/>
    <dgm:cxn modelId="{3706748E-D945-4EE1-9D87-25515FA7873E}" type="presParOf" srcId="{75630D02-845D-409D-8CE8-CA680FEBBC22}" destId="{A5796864-28B1-4834-9B47-60A0A12DD324}" srcOrd="1" destOrd="0" presId="urn:microsoft.com/office/officeart/2005/8/layout/orgChart1"/>
    <dgm:cxn modelId="{EB313E8B-F8BD-4143-927D-87565FED6CA7}" type="presParOf" srcId="{F9CCB348-586F-499A-9B39-0E07324374CD}" destId="{8C0EB704-D2B0-49E0-91E8-46A265AE809A}" srcOrd="1" destOrd="0" presId="urn:microsoft.com/office/officeart/2005/8/layout/orgChart1"/>
    <dgm:cxn modelId="{2172AD98-BFD9-4C60-B66D-96F15CE5A7B3}" type="presParOf" srcId="{8C0EB704-D2B0-49E0-91E8-46A265AE809A}" destId="{C5FF1F76-6C3E-44E0-8AE4-F55BD84A3561}" srcOrd="0" destOrd="0" presId="urn:microsoft.com/office/officeart/2005/8/layout/orgChart1"/>
    <dgm:cxn modelId="{C5CBD136-FEF0-4446-8E6E-2A4C580CF862}" type="presParOf" srcId="{8C0EB704-D2B0-49E0-91E8-46A265AE809A}" destId="{94CCA29E-9EBF-4EC7-A0FD-6B5FC457A5BB}" srcOrd="1" destOrd="0" presId="urn:microsoft.com/office/officeart/2005/8/layout/orgChart1"/>
    <dgm:cxn modelId="{1F94D0A2-6506-4C9C-82D5-F8DFFF3142E3}" type="presParOf" srcId="{94CCA29E-9EBF-4EC7-A0FD-6B5FC457A5BB}" destId="{03AC9F3A-0CCA-48D5-B18C-1F1ACFFBE79B}" srcOrd="0" destOrd="0" presId="urn:microsoft.com/office/officeart/2005/8/layout/orgChart1"/>
    <dgm:cxn modelId="{737D1056-6857-4B75-8FFE-87257B100754}" type="presParOf" srcId="{03AC9F3A-0CCA-48D5-B18C-1F1ACFFBE79B}" destId="{A8A0A5BB-DD01-44FA-A099-530A926062AC}" srcOrd="0" destOrd="0" presId="urn:microsoft.com/office/officeart/2005/8/layout/orgChart1"/>
    <dgm:cxn modelId="{F09A7E6C-9497-4B9A-85D3-8FEF004A7A76}" type="presParOf" srcId="{03AC9F3A-0CCA-48D5-B18C-1F1ACFFBE79B}" destId="{E37FA3A0-87C9-41D1-B975-360EB4E7D094}" srcOrd="1" destOrd="0" presId="urn:microsoft.com/office/officeart/2005/8/layout/orgChart1"/>
    <dgm:cxn modelId="{505216C9-C7F0-4C7C-A004-F545018C2064}" type="presParOf" srcId="{94CCA29E-9EBF-4EC7-A0FD-6B5FC457A5BB}" destId="{A3CD71EA-0F71-4E9E-B793-673201706062}" srcOrd="1" destOrd="0" presId="urn:microsoft.com/office/officeart/2005/8/layout/orgChart1"/>
    <dgm:cxn modelId="{A96694E4-6E31-44AB-A22E-F6530D0D93CA}" type="presParOf" srcId="{A3CD71EA-0F71-4E9E-B793-673201706062}" destId="{C24F2FD2-D5D1-4F70-B0EA-4CFD0466C707}" srcOrd="0" destOrd="0" presId="urn:microsoft.com/office/officeart/2005/8/layout/orgChart1"/>
    <dgm:cxn modelId="{3C6F63AD-1679-4E17-8CF1-2841CEF1151E}" type="presParOf" srcId="{A3CD71EA-0F71-4E9E-B793-673201706062}" destId="{006B58C7-549D-4B88-8F1D-898EED40889F}" srcOrd="1" destOrd="0" presId="urn:microsoft.com/office/officeart/2005/8/layout/orgChart1"/>
    <dgm:cxn modelId="{269F258B-0E76-4B3A-8D93-EE4A809C5A1A}" type="presParOf" srcId="{006B58C7-549D-4B88-8F1D-898EED40889F}" destId="{A40E1B8A-A35F-4995-BE06-779B0C4665EE}" srcOrd="0" destOrd="0" presId="urn:microsoft.com/office/officeart/2005/8/layout/orgChart1"/>
    <dgm:cxn modelId="{54755DB5-00D0-459D-91E3-0125876E7F93}" type="presParOf" srcId="{A40E1B8A-A35F-4995-BE06-779B0C4665EE}" destId="{EE73C6C8-341D-4684-9C9D-7E592F1866D7}" srcOrd="0" destOrd="0" presId="urn:microsoft.com/office/officeart/2005/8/layout/orgChart1"/>
    <dgm:cxn modelId="{C4A100DD-23B3-4E16-A6DE-BDE4407B8612}" type="presParOf" srcId="{A40E1B8A-A35F-4995-BE06-779B0C4665EE}" destId="{FA094F72-29E7-4BC5-A420-960744562769}" srcOrd="1" destOrd="0" presId="urn:microsoft.com/office/officeart/2005/8/layout/orgChart1"/>
    <dgm:cxn modelId="{0E3E41A0-2AE0-4DA5-8A04-CD17F80B6AB6}" type="presParOf" srcId="{006B58C7-549D-4B88-8F1D-898EED40889F}" destId="{5BF31C5C-3D92-4985-A0D7-E89B05126F78}" srcOrd="1" destOrd="0" presId="urn:microsoft.com/office/officeart/2005/8/layout/orgChart1"/>
    <dgm:cxn modelId="{0043E131-73D0-4426-A8D6-839218F3B9AC}" type="presParOf" srcId="{006B58C7-549D-4B88-8F1D-898EED40889F}" destId="{DA72EF15-4D53-4806-9301-AC22EA9DF65F}" srcOrd="2" destOrd="0" presId="urn:microsoft.com/office/officeart/2005/8/layout/orgChart1"/>
    <dgm:cxn modelId="{D282E3D7-8594-493E-B432-1AA2EB3BE718}" type="presParOf" srcId="{94CCA29E-9EBF-4EC7-A0FD-6B5FC457A5BB}" destId="{C5AE5721-F3F2-4774-8444-5811E817C99A}" srcOrd="2" destOrd="0" presId="urn:microsoft.com/office/officeart/2005/8/layout/orgChart1"/>
    <dgm:cxn modelId="{858C235F-A630-49EE-AFA2-6CED37EA48CD}" type="presParOf" srcId="{8C0EB704-D2B0-49E0-91E8-46A265AE809A}" destId="{0442ED36-218B-440B-9C91-6B28B5FA73E0}" srcOrd="2" destOrd="0" presId="urn:microsoft.com/office/officeart/2005/8/layout/orgChart1"/>
    <dgm:cxn modelId="{4A3E3598-2206-4331-AAED-DA6FD3EAAA01}" type="presParOf" srcId="{8C0EB704-D2B0-49E0-91E8-46A265AE809A}" destId="{F66C69FC-87D3-4E86-A52F-09F2947F81DB}" srcOrd="3" destOrd="0" presId="urn:microsoft.com/office/officeart/2005/8/layout/orgChart1"/>
    <dgm:cxn modelId="{A5D6012E-AA61-4A12-8F24-8FF008A07EEC}" type="presParOf" srcId="{F66C69FC-87D3-4E86-A52F-09F2947F81DB}" destId="{B2D91F46-CCB9-4AE4-8873-9F786CFEE0EB}" srcOrd="0" destOrd="0" presId="urn:microsoft.com/office/officeart/2005/8/layout/orgChart1"/>
    <dgm:cxn modelId="{0368899D-0770-4306-9215-AA1104A03CE2}" type="presParOf" srcId="{B2D91F46-CCB9-4AE4-8873-9F786CFEE0EB}" destId="{DDB5FB0E-4DCC-4125-BDF1-1D35D07F10AE}" srcOrd="0" destOrd="0" presId="urn:microsoft.com/office/officeart/2005/8/layout/orgChart1"/>
    <dgm:cxn modelId="{E7E36A6F-CA8B-4A79-9991-778A056066A3}" type="presParOf" srcId="{B2D91F46-CCB9-4AE4-8873-9F786CFEE0EB}" destId="{7DC91D6B-5068-4B11-8839-1C56C07EC871}" srcOrd="1" destOrd="0" presId="urn:microsoft.com/office/officeart/2005/8/layout/orgChart1"/>
    <dgm:cxn modelId="{5E403040-56AF-4CC3-814E-FFD25E77136D}" type="presParOf" srcId="{F66C69FC-87D3-4E86-A52F-09F2947F81DB}" destId="{74FD224E-339A-4C9F-A34F-0F8C0D1D55AC}" srcOrd="1" destOrd="0" presId="urn:microsoft.com/office/officeart/2005/8/layout/orgChart1"/>
    <dgm:cxn modelId="{01136CC8-0147-4DA5-BD53-F56DACD3E627}" type="presParOf" srcId="{74FD224E-339A-4C9F-A34F-0F8C0D1D55AC}" destId="{36193F67-8206-44C8-9179-D3BE67562862}" srcOrd="0" destOrd="0" presId="urn:microsoft.com/office/officeart/2005/8/layout/orgChart1"/>
    <dgm:cxn modelId="{E637DF20-F010-4471-B063-FE0E008AC825}" type="presParOf" srcId="{74FD224E-339A-4C9F-A34F-0F8C0D1D55AC}" destId="{DBFD2A0E-1419-486D-B89D-DD4DAC983282}" srcOrd="1" destOrd="0" presId="urn:microsoft.com/office/officeart/2005/8/layout/orgChart1"/>
    <dgm:cxn modelId="{2649263F-8F6C-424F-8D50-87BB65E7EF6F}" type="presParOf" srcId="{DBFD2A0E-1419-486D-B89D-DD4DAC983282}" destId="{155481EC-43FD-4097-B545-3B778053A2D0}" srcOrd="0" destOrd="0" presId="urn:microsoft.com/office/officeart/2005/8/layout/orgChart1"/>
    <dgm:cxn modelId="{6BC4C284-F50D-4480-A8AE-366211CA7D75}" type="presParOf" srcId="{155481EC-43FD-4097-B545-3B778053A2D0}" destId="{66E0146A-D9EA-42A3-8970-CDF302E4C82E}" srcOrd="0" destOrd="0" presId="urn:microsoft.com/office/officeart/2005/8/layout/orgChart1"/>
    <dgm:cxn modelId="{E44C90FC-695E-4496-A9F1-A41AD67AAF3F}" type="presParOf" srcId="{155481EC-43FD-4097-B545-3B778053A2D0}" destId="{DAA385E3-0020-477D-9FCA-E6D92F2528C0}" srcOrd="1" destOrd="0" presId="urn:microsoft.com/office/officeart/2005/8/layout/orgChart1"/>
    <dgm:cxn modelId="{1248744C-F905-48ED-906E-6F8849904D1C}" type="presParOf" srcId="{DBFD2A0E-1419-486D-B89D-DD4DAC983282}" destId="{4A8BB673-FDED-4D2F-A5F9-B3587E5B36A3}" srcOrd="1" destOrd="0" presId="urn:microsoft.com/office/officeart/2005/8/layout/orgChart1"/>
    <dgm:cxn modelId="{3531FCB9-1C99-4EA2-99F5-8BF315C3735B}" type="presParOf" srcId="{DBFD2A0E-1419-486D-B89D-DD4DAC983282}" destId="{34353637-79B0-4C3E-B407-715596551565}" srcOrd="2" destOrd="0" presId="urn:microsoft.com/office/officeart/2005/8/layout/orgChart1"/>
    <dgm:cxn modelId="{6EBAC81F-B12C-4EEF-B173-BDE296238DEA}" type="presParOf" srcId="{F66C69FC-87D3-4E86-A52F-09F2947F81DB}" destId="{3CDFA2E7-2BBE-41FD-BACD-9B1954C01CBF}" srcOrd="2" destOrd="0" presId="urn:microsoft.com/office/officeart/2005/8/layout/orgChart1"/>
    <dgm:cxn modelId="{ABC60C17-0ACB-44D6-BD75-FBFD91A57760}" type="presParOf" srcId="{8C0EB704-D2B0-49E0-91E8-46A265AE809A}" destId="{DD881364-11B1-4499-8056-756375D51827}" srcOrd="4" destOrd="0" presId="urn:microsoft.com/office/officeart/2005/8/layout/orgChart1"/>
    <dgm:cxn modelId="{7AD1A303-911F-41D9-897B-12322677D174}" type="presParOf" srcId="{8C0EB704-D2B0-49E0-91E8-46A265AE809A}" destId="{5066AC02-F696-4D4F-91FF-11EE63B3CD7B}" srcOrd="5" destOrd="0" presId="urn:microsoft.com/office/officeart/2005/8/layout/orgChart1"/>
    <dgm:cxn modelId="{05A9ADA2-D1DF-4406-B913-4F44C8E4F13F}" type="presParOf" srcId="{5066AC02-F696-4D4F-91FF-11EE63B3CD7B}" destId="{74CA44A5-2E3B-4FFD-9EB1-061C1EB27B6F}" srcOrd="0" destOrd="0" presId="urn:microsoft.com/office/officeart/2005/8/layout/orgChart1"/>
    <dgm:cxn modelId="{9B932EBE-A89E-4364-9F18-5E9CE29845E5}" type="presParOf" srcId="{74CA44A5-2E3B-4FFD-9EB1-061C1EB27B6F}" destId="{5A6315C9-5A43-4688-8479-898FDEC68C3E}" srcOrd="0" destOrd="0" presId="urn:microsoft.com/office/officeart/2005/8/layout/orgChart1"/>
    <dgm:cxn modelId="{133D059A-A2AC-4CF9-A129-2FC6BEB3FDA1}" type="presParOf" srcId="{74CA44A5-2E3B-4FFD-9EB1-061C1EB27B6F}" destId="{77A71715-38D2-4AF7-A2CD-DCEF01C4CD21}" srcOrd="1" destOrd="0" presId="urn:microsoft.com/office/officeart/2005/8/layout/orgChart1"/>
    <dgm:cxn modelId="{867E42B6-FE8D-4077-BD47-C99FA9F71CD0}" type="presParOf" srcId="{5066AC02-F696-4D4F-91FF-11EE63B3CD7B}" destId="{85CE2F55-C18B-4030-9A55-8E5B2ED656B9}" srcOrd="1" destOrd="0" presId="urn:microsoft.com/office/officeart/2005/8/layout/orgChart1"/>
    <dgm:cxn modelId="{11CD5F0B-1443-4EF6-B8AD-881AD20F6931}" type="presParOf" srcId="{5066AC02-F696-4D4F-91FF-11EE63B3CD7B}" destId="{4A109FB1-B449-4125-97AB-D82AECB30790}" srcOrd="2" destOrd="0" presId="urn:microsoft.com/office/officeart/2005/8/layout/orgChart1"/>
    <dgm:cxn modelId="{4CC3BBE4-9C9F-43BF-85EA-7C78ACB8D247}" type="presParOf" srcId="{F9CCB348-586F-499A-9B39-0E07324374CD}" destId="{B01F0271-9D80-4972-ADDC-CDA38A24B394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BC15DD1-BCF9-402E-A73A-FC97D3A335D7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21529F4-A7A3-45C3-8AAF-CDF368425727}">
      <dgm:prSet phldrT="[Text]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r>
            <a:rPr lang="en-US" dirty="0"/>
            <a:t>80</a:t>
          </a:r>
        </a:p>
      </dgm:t>
    </dgm:pt>
    <dgm:pt modelId="{975578F2-D243-497D-BC3B-665DFB7FCA3C}" type="parTrans" cxnId="{EF6075C7-B70D-423A-8039-781651478422}">
      <dgm:prSet/>
      <dgm:spPr/>
      <dgm:t>
        <a:bodyPr/>
        <a:lstStyle/>
        <a:p>
          <a:endParaRPr lang="en-US"/>
        </a:p>
      </dgm:t>
    </dgm:pt>
    <dgm:pt modelId="{DADFEE79-B11D-4C22-A7F3-B07EAAE8FDC2}" type="sibTrans" cxnId="{EF6075C7-B70D-423A-8039-781651478422}">
      <dgm:prSet/>
      <dgm:spPr/>
      <dgm:t>
        <a:bodyPr/>
        <a:lstStyle/>
        <a:p>
          <a:endParaRPr lang="en-US"/>
        </a:p>
      </dgm:t>
    </dgm:pt>
    <dgm:pt modelId="{DE6C529E-2102-4D3A-B2A2-83FEC94E9B89}">
      <dgm:prSet phldrT="[Text]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r>
            <a:rPr lang="en-US" dirty="0"/>
            <a:t>100</a:t>
          </a:r>
        </a:p>
      </dgm:t>
    </dgm:pt>
    <dgm:pt modelId="{B31A9918-CD79-4D76-BCE6-B447559E4AAD}" type="parTrans" cxnId="{C6CF56E0-33A9-43EF-855A-3F2AD72B0A41}">
      <dgm:prSet/>
      <dgm:spPr/>
      <dgm:t>
        <a:bodyPr/>
        <a:lstStyle/>
        <a:p>
          <a:endParaRPr lang="en-US"/>
        </a:p>
      </dgm:t>
    </dgm:pt>
    <dgm:pt modelId="{34977119-D36D-4647-8DF8-A807664B0D28}" type="sibTrans" cxnId="{C6CF56E0-33A9-43EF-855A-3F2AD72B0A41}">
      <dgm:prSet/>
      <dgm:spPr/>
      <dgm:t>
        <a:bodyPr/>
        <a:lstStyle/>
        <a:p>
          <a:endParaRPr lang="en-US"/>
        </a:p>
      </dgm:t>
    </dgm:pt>
    <dgm:pt modelId="{5C5D3791-0B55-43CF-B740-F6E413ADF839}">
      <dgm:prSet phldrT="[Text]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r>
            <a:rPr lang="en-US" dirty="0"/>
            <a:t>125</a:t>
          </a:r>
        </a:p>
      </dgm:t>
    </dgm:pt>
    <dgm:pt modelId="{C8080F3D-C13A-45BD-9B4E-D6E4761CEF45}" type="parTrans" cxnId="{599A0071-07F5-4589-8C78-DA435EB3DF27}">
      <dgm:prSet/>
      <dgm:spPr/>
      <dgm:t>
        <a:bodyPr/>
        <a:lstStyle/>
        <a:p>
          <a:endParaRPr lang="en-US"/>
        </a:p>
      </dgm:t>
    </dgm:pt>
    <dgm:pt modelId="{C9E74BCA-DD39-4B84-BBF4-47077E89F736}" type="sibTrans" cxnId="{599A0071-07F5-4589-8C78-DA435EB3DF27}">
      <dgm:prSet/>
      <dgm:spPr/>
      <dgm:t>
        <a:bodyPr/>
        <a:lstStyle/>
        <a:p>
          <a:endParaRPr lang="en-US"/>
        </a:p>
      </dgm:t>
    </dgm:pt>
    <dgm:pt modelId="{D50BBB9C-1545-4A31-8F52-C278CCE8E872}">
      <dgm:prSet phldrT="[Text]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r>
            <a:rPr lang="en-US" dirty="0"/>
            <a:t>150</a:t>
          </a:r>
        </a:p>
      </dgm:t>
    </dgm:pt>
    <dgm:pt modelId="{92CE3ADC-F634-4D21-9169-77D81D6EF82B}" type="parTrans" cxnId="{FE39B948-5328-4D21-A9DC-7A88F89C4660}">
      <dgm:prSet/>
      <dgm:spPr/>
      <dgm:t>
        <a:bodyPr/>
        <a:lstStyle/>
        <a:p>
          <a:endParaRPr lang="en-US"/>
        </a:p>
      </dgm:t>
    </dgm:pt>
    <dgm:pt modelId="{A95BF10B-6841-444A-BC33-71CF9848B9F0}" type="sibTrans" cxnId="{FE39B948-5328-4D21-A9DC-7A88F89C4660}">
      <dgm:prSet/>
      <dgm:spPr/>
      <dgm:t>
        <a:bodyPr/>
        <a:lstStyle/>
        <a:p>
          <a:endParaRPr lang="en-US"/>
        </a:p>
      </dgm:t>
    </dgm:pt>
    <dgm:pt modelId="{109B807A-063D-4F33-B0AA-872D889DEF9F}" type="pres">
      <dgm:prSet presAssocID="{9BC15DD1-BCF9-402E-A73A-FC97D3A335D7}" presName="CompostProcess" presStyleCnt="0">
        <dgm:presLayoutVars>
          <dgm:dir/>
          <dgm:resizeHandles val="exact"/>
        </dgm:presLayoutVars>
      </dgm:prSet>
      <dgm:spPr/>
    </dgm:pt>
    <dgm:pt modelId="{AAEC01FC-5227-4762-89F1-D6A14DE97014}" type="pres">
      <dgm:prSet presAssocID="{9BC15DD1-BCF9-402E-A73A-FC97D3A335D7}" presName="arrow" presStyleLbl="bgShp" presStyleIdx="0" presStyleCnt="1"/>
      <dgm:spPr/>
    </dgm:pt>
    <dgm:pt modelId="{DD7F4C0B-4F87-4DC3-87D5-A633BD1B519A}" type="pres">
      <dgm:prSet presAssocID="{9BC15DD1-BCF9-402E-A73A-FC97D3A335D7}" presName="linearProcess" presStyleCnt="0"/>
      <dgm:spPr/>
    </dgm:pt>
    <dgm:pt modelId="{EA669CE2-27A1-496D-9D7D-EB8541B0059F}" type="pres">
      <dgm:prSet presAssocID="{021529F4-A7A3-45C3-8AAF-CDF368425727}" presName="textNode" presStyleLbl="node1" presStyleIdx="0" presStyleCnt="4" custLinFactNeighborX="-458" custLinFactNeighborY="-3571">
        <dgm:presLayoutVars>
          <dgm:bulletEnabled val="1"/>
        </dgm:presLayoutVars>
      </dgm:prSet>
      <dgm:spPr/>
    </dgm:pt>
    <dgm:pt modelId="{599403E5-67F7-45F4-A408-592D37DFD619}" type="pres">
      <dgm:prSet presAssocID="{DADFEE79-B11D-4C22-A7F3-B07EAAE8FDC2}" presName="sibTrans" presStyleCnt="0"/>
      <dgm:spPr/>
    </dgm:pt>
    <dgm:pt modelId="{1196C4A3-DD5B-4C2C-95F4-84C76AAA53B9}" type="pres">
      <dgm:prSet presAssocID="{DE6C529E-2102-4D3A-B2A2-83FEC94E9B89}" presName="textNode" presStyleLbl="node1" presStyleIdx="1" presStyleCnt="4">
        <dgm:presLayoutVars>
          <dgm:bulletEnabled val="1"/>
        </dgm:presLayoutVars>
      </dgm:prSet>
      <dgm:spPr/>
    </dgm:pt>
    <dgm:pt modelId="{87276C2B-83C5-40DA-A3DB-F0FE2C9EE2FD}" type="pres">
      <dgm:prSet presAssocID="{34977119-D36D-4647-8DF8-A807664B0D28}" presName="sibTrans" presStyleCnt="0"/>
      <dgm:spPr/>
    </dgm:pt>
    <dgm:pt modelId="{CD2FC595-F154-4165-AD18-26A68FA5CA4E}" type="pres">
      <dgm:prSet presAssocID="{5C5D3791-0B55-43CF-B740-F6E413ADF839}" presName="textNode" presStyleLbl="node1" presStyleIdx="2" presStyleCnt="4" custLinFactNeighborX="-1752" custLinFactNeighborY="3948">
        <dgm:presLayoutVars>
          <dgm:bulletEnabled val="1"/>
        </dgm:presLayoutVars>
      </dgm:prSet>
      <dgm:spPr/>
    </dgm:pt>
    <dgm:pt modelId="{A009374A-93CF-43D2-8B62-225FC0685CF6}" type="pres">
      <dgm:prSet presAssocID="{C9E74BCA-DD39-4B84-BBF4-47077E89F736}" presName="sibTrans" presStyleCnt="0"/>
      <dgm:spPr/>
    </dgm:pt>
    <dgm:pt modelId="{754F7EBA-BF53-490D-BA01-A64230065620}" type="pres">
      <dgm:prSet presAssocID="{D50BBB9C-1545-4A31-8F52-C278CCE8E872}" presName="textNode" presStyleLbl="node1" presStyleIdx="3" presStyleCnt="4" custLinFactNeighborX="-26291" custLinFactNeighborY="3947">
        <dgm:presLayoutVars>
          <dgm:bulletEnabled val="1"/>
        </dgm:presLayoutVars>
      </dgm:prSet>
      <dgm:spPr/>
    </dgm:pt>
  </dgm:ptLst>
  <dgm:cxnLst>
    <dgm:cxn modelId="{02E96714-8207-4582-8D62-B06DDDD5E170}" type="presOf" srcId="{9BC15DD1-BCF9-402E-A73A-FC97D3A335D7}" destId="{109B807A-063D-4F33-B0AA-872D889DEF9F}" srcOrd="0" destOrd="0" presId="urn:microsoft.com/office/officeart/2005/8/layout/hProcess9"/>
    <dgm:cxn modelId="{FE39B948-5328-4D21-A9DC-7A88F89C4660}" srcId="{9BC15DD1-BCF9-402E-A73A-FC97D3A335D7}" destId="{D50BBB9C-1545-4A31-8F52-C278CCE8E872}" srcOrd="3" destOrd="0" parTransId="{92CE3ADC-F634-4D21-9169-77D81D6EF82B}" sibTransId="{A95BF10B-6841-444A-BC33-71CF9848B9F0}"/>
    <dgm:cxn modelId="{754A5255-8675-45F5-BEA3-82DF749B26E4}" type="presOf" srcId="{021529F4-A7A3-45C3-8AAF-CDF368425727}" destId="{EA669CE2-27A1-496D-9D7D-EB8541B0059F}" srcOrd="0" destOrd="0" presId="urn:microsoft.com/office/officeart/2005/8/layout/hProcess9"/>
    <dgm:cxn modelId="{490BEE68-49BE-45D7-8174-CA68C30F36E4}" type="presOf" srcId="{DE6C529E-2102-4D3A-B2A2-83FEC94E9B89}" destId="{1196C4A3-DD5B-4C2C-95F4-84C76AAA53B9}" srcOrd="0" destOrd="0" presId="urn:microsoft.com/office/officeart/2005/8/layout/hProcess9"/>
    <dgm:cxn modelId="{599A0071-07F5-4589-8C78-DA435EB3DF27}" srcId="{9BC15DD1-BCF9-402E-A73A-FC97D3A335D7}" destId="{5C5D3791-0B55-43CF-B740-F6E413ADF839}" srcOrd="2" destOrd="0" parTransId="{C8080F3D-C13A-45BD-9B4E-D6E4761CEF45}" sibTransId="{C9E74BCA-DD39-4B84-BBF4-47077E89F736}"/>
    <dgm:cxn modelId="{257CA973-ADD4-4584-B85C-43800707B775}" type="presOf" srcId="{5C5D3791-0B55-43CF-B740-F6E413ADF839}" destId="{CD2FC595-F154-4165-AD18-26A68FA5CA4E}" srcOrd="0" destOrd="0" presId="urn:microsoft.com/office/officeart/2005/8/layout/hProcess9"/>
    <dgm:cxn modelId="{0C507F9A-E43B-4203-AD96-2DDBB94FF1D8}" type="presOf" srcId="{D50BBB9C-1545-4A31-8F52-C278CCE8E872}" destId="{754F7EBA-BF53-490D-BA01-A64230065620}" srcOrd="0" destOrd="0" presId="urn:microsoft.com/office/officeart/2005/8/layout/hProcess9"/>
    <dgm:cxn modelId="{EF6075C7-B70D-423A-8039-781651478422}" srcId="{9BC15DD1-BCF9-402E-A73A-FC97D3A335D7}" destId="{021529F4-A7A3-45C3-8AAF-CDF368425727}" srcOrd="0" destOrd="0" parTransId="{975578F2-D243-497D-BC3B-665DFB7FCA3C}" sibTransId="{DADFEE79-B11D-4C22-A7F3-B07EAAE8FDC2}"/>
    <dgm:cxn modelId="{C6CF56E0-33A9-43EF-855A-3F2AD72B0A41}" srcId="{9BC15DD1-BCF9-402E-A73A-FC97D3A335D7}" destId="{DE6C529E-2102-4D3A-B2A2-83FEC94E9B89}" srcOrd="1" destOrd="0" parTransId="{B31A9918-CD79-4D76-BCE6-B447559E4AAD}" sibTransId="{34977119-D36D-4647-8DF8-A807664B0D28}"/>
    <dgm:cxn modelId="{9E69D401-DE6C-4D28-8B3F-F55C8EE65EC3}" type="presParOf" srcId="{109B807A-063D-4F33-B0AA-872D889DEF9F}" destId="{AAEC01FC-5227-4762-89F1-D6A14DE97014}" srcOrd="0" destOrd="0" presId="urn:microsoft.com/office/officeart/2005/8/layout/hProcess9"/>
    <dgm:cxn modelId="{966BDE65-E628-4598-9214-AE3C46DEBB43}" type="presParOf" srcId="{109B807A-063D-4F33-B0AA-872D889DEF9F}" destId="{DD7F4C0B-4F87-4DC3-87D5-A633BD1B519A}" srcOrd="1" destOrd="0" presId="urn:microsoft.com/office/officeart/2005/8/layout/hProcess9"/>
    <dgm:cxn modelId="{3561E1AE-1A74-409C-B020-7CCA3D872E30}" type="presParOf" srcId="{DD7F4C0B-4F87-4DC3-87D5-A633BD1B519A}" destId="{EA669CE2-27A1-496D-9D7D-EB8541B0059F}" srcOrd="0" destOrd="0" presId="urn:microsoft.com/office/officeart/2005/8/layout/hProcess9"/>
    <dgm:cxn modelId="{A0FDAEF8-0435-4F50-A171-350B7F2A2BE6}" type="presParOf" srcId="{DD7F4C0B-4F87-4DC3-87D5-A633BD1B519A}" destId="{599403E5-67F7-45F4-A408-592D37DFD619}" srcOrd="1" destOrd="0" presId="urn:microsoft.com/office/officeart/2005/8/layout/hProcess9"/>
    <dgm:cxn modelId="{38E67C34-A4A3-46CD-B47C-B66D67178EF2}" type="presParOf" srcId="{DD7F4C0B-4F87-4DC3-87D5-A633BD1B519A}" destId="{1196C4A3-DD5B-4C2C-95F4-84C76AAA53B9}" srcOrd="2" destOrd="0" presId="urn:microsoft.com/office/officeart/2005/8/layout/hProcess9"/>
    <dgm:cxn modelId="{644DD48E-DDAB-4013-BD5F-FF6AC4F7AE8E}" type="presParOf" srcId="{DD7F4C0B-4F87-4DC3-87D5-A633BD1B519A}" destId="{87276C2B-83C5-40DA-A3DB-F0FE2C9EE2FD}" srcOrd="3" destOrd="0" presId="urn:microsoft.com/office/officeart/2005/8/layout/hProcess9"/>
    <dgm:cxn modelId="{A75BAF2F-9D8D-42E5-9FD7-D564EE132D12}" type="presParOf" srcId="{DD7F4C0B-4F87-4DC3-87D5-A633BD1B519A}" destId="{CD2FC595-F154-4165-AD18-26A68FA5CA4E}" srcOrd="4" destOrd="0" presId="urn:microsoft.com/office/officeart/2005/8/layout/hProcess9"/>
    <dgm:cxn modelId="{CD8DD99A-9043-4357-87F3-DF25FEA24D5D}" type="presParOf" srcId="{DD7F4C0B-4F87-4DC3-87D5-A633BD1B519A}" destId="{A009374A-93CF-43D2-8B62-225FC0685CF6}" srcOrd="5" destOrd="0" presId="urn:microsoft.com/office/officeart/2005/8/layout/hProcess9"/>
    <dgm:cxn modelId="{5A6953D2-6478-4FDB-B490-03037DC2D5A3}" type="presParOf" srcId="{DD7F4C0B-4F87-4DC3-87D5-A633BD1B519A}" destId="{754F7EBA-BF53-490D-BA01-A64230065620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BC15DD1-BCF9-402E-A73A-FC97D3A335D7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21529F4-A7A3-45C3-8AAF-CDF368425727}">
      <dgm:prSet phldrT="[Text]"/>
      <dgm:spPr>
        <a:solidFill>
          <a:srgbClr val="92D050"/>
        </a:solidFill>
      </dgm:spPr>
      <dgm:t>
        <a:bodyPr/>
        <a:lstStyle/>
        <a:p>
          <a:r>
            <a:rPr lang="en-US" dirty="0"/>
            <a:t>550</a:t>
          </a:r>
        </a:p>
      </dgm:t>
    </dgm:pt>
    <dgm:pt modelId="{975578F2-D243-497D-BC3B-665DFB7FCA3C}" type="parTrans" cxnId="{EF6075C7-B70D-423A-8039-781651478422}">
      <dgm:prSet/>
      <dgm:spPr/>
      <dgm:t>
        <a:bodyPr/>
        <a:lstStyle/>
        <a:p>
          <a:endParaRPr lang="en-US"/>
        </a:p>
      </dgm:t>
    </dgm:pt>
    <dgm:pt modelId="{DADFEE79-B11D-4C22-A7F3-B07EAAE8FDC2}" type="sibTrans" cxnId="{EF6075C7-B70D-423A-8039-781651478422}">
      <dgm:prSet/>
      <dgm:spPr/>
      <dgm:t>
        <a:bodyPr/>
        <a:lstStyle/>
        <a:p>
          <a:endParaRPr lang="en-US"/>
        </a:p>
      </dgm:t>
    </dgm:pt>
    <dgm:pt modelId="{5C5D3791-0B55-43CF-B740-F6E413ADF839}">
      <dgm:prSet phldrT="[Text]"/>
      <dgm:spPr>
        <a:solidFill>
          <a:srgbClr val="92D050"/>
        </a:solidFill>
      </dgm:spPr>
      <dgm:t>
        <a:bodyPr/>
        <a:lstStyle/>
        <a:p>
          <a:r>
            <a:rPr lang="en-US" dirty="0"/>
            <a:t>650</a:t>
          </a:r>
        </a:p>
      </dgm:t>
    </dgm:pt>
    <dgm:pt modelId="{C8080F3D-C13A-45BD-9B4E-D6E4761CEF45}" type="parTrans" cxnId="{599A0071-07F5-4589-8C78-DA435EB3DF27}">
      <dgm:prSet/>
      <dgm:spPr/>
      <dgm:t>
        <a:bodyPr/>
        <a:lstStyle/>
        <a:p>
          <a:endParaRPr lang="en-US"/>
        </a:p>
      </dgm:t>
    </dgm:pt>
    <dgm:pt modelId="{C9E74BCA-DD39-4B84-BBF4-47077E89F736}" type="sibTrans" cxnId="{599A0071-07F5-4589-8C78-DA435EB3DF27}">
      <dgm:prSet/>
      <dgm:spPr/>
      <dgm:t>
        <a:bodyPr/>
        <a:lstStyle/>
        <a:p>
          <a:endParaRPr lang="en-US"/>
        </a:p>
      </dgm:t>
    </dgm:pt>
    <dgm:pt modelId="{109B807A-063D-4F33-B0AA-872D889DEF9F}" type="pres">
      <dgm:prSet presAssocID="{9BC15DD1-BCF9-402E-A73A-FC97D3A335D7}" presName="CompostProcess" presStyleCnt="0">
        <dgm:presLayoutVars>
          <dgm:dir/>
          <dgm:resizeHandles val="exact"/>
        </dgm:presLayoutVars>
      </dgm:prSet>
      <dgm:spPr/>
    </dgm:pt>
    <dgm:pt modelId="{AAEC01FC-5227-4762-89F1-D6A14DE97014}" type="pres">
      <dgm:prSet presAssocID="{9BC15DD1-BCF9-402E-A73A-FC97D3A335D7}" presName="arrow" presStyleLbl="bgShp" presStyleIdx="0" presStyleCnt="1"/>
      <dgm:spPr/>
    </dgm:pt>
    <dgm:pt modelId="{DD7F4C0B-4F87-4DC3-87D5-A633BD1B519A}" type="pres">
      <dgm:prSet presAssocID="{9BC15DD1-BCF9-402E-A73A-FC97D3A335D7}" presName="linearProcess" presStyleCnt="0"/>
      <dgm:spPr/>
    </dgm:pt>
    <dgm:pt modelId="{EA669CE2-27A1-496D-9D7D-EB8541B0059F}" type="pres">
      <dgm:prSet presAssocID="{021529F4-A7A3-45C3-8AAF-CDF368425727}" presName="textNode" presStyleLbl="node1" presStyleIdx="0" presStyleCnt="2" custLinFactNeighborX="-37491" custLinFactNeighborY="-1471">
        <dgm:presLayoutVars>
          <dgm:bulletEnabled val="1"/>
        </dgm:presLayoutVars>
      </dgm:prSet>
      <dgm:spPr/>
    </dgm:pt>
    <dgm:pt modelId="{599403E5-67F7-45F4-A408-592D37DFD619}" type="pres">
      <dgm:prSet presAssocID="{DADFEE79-B11D-4C22-A7F3-B07EAAE8FDC2}" presName="sibTrans" presStyleCnt="0"/>
      <dgm:spPr/>
    </dgm:pt>
    <dgm:pt modelId="{CD2FC595-F154-4165-AD18-26A68FA5CA4E}" type="pres">
      <dgm:prSet presAssocID="{5C5D3791-0B55-43CF-B740-F6E413ADF839}" presName="textNode" presStyleLbl="node1" presStyleIdx="1" presStyleCnt="2" custLinFactNeighborX="-1752" custLinFactNeighborY="3948">
        <dgm:presLayoutVars>
          <dgm:bulletEnabled val="1"/>
        </dgm:presLayoutVars>
      </dgm:prSet>
      <dgm:spPr/>
    </dgm:pt>
  </dgm:ptLst>
  <dgm:cxnLst>
    <dgm:cxn modelId="{599A0071-07F5-4589-8C78-DA435EB3DF27}" srcId="{9BC15DD1-BCF9-402E-A73A-FC97D3A335D7}" destId="{5C5D3791-0B55-43CF-B740-F6E413ADF839}" srcOrd="1" destOrd="0" parTransId="{C8080F3D-C13A-45BD-9B4E-D6E4761CEF45}" sibTransId="{C9E74BCA-DD39-4B84-BBF4-47077E89F736}"/>
    <dgm:cxn modelId="{76C7B48D-30F4-4719-A3DA-EAD5B8D9A4B2}" type="presOf" srcId="{5C5D3791-0B55-43CF-B740-F6E413ADF839}" destId="{CD2FC595-F154-4165-AD18-26A68FA5CA4E}" srcOrd="0" destOrd="0" presId="urn:microsoft.com/office/officeart/2005/8/layout/hProcess9"/>
    <dgm:cxn modelId="{88B1BD98-4357-4480-9EF2-084D46516CE3}" type="presOf" srcId="{021529F4-A7A3-45C3-8AAF-CDF368425727}" destId="{EA669CE2-27A1-496D-9D7D-EB8541B0059F}" srcOrd="0" destOrd="0" presId="urn:microsoft.com/office/officeart/2005/8/layout/hProcess9"/>
    <dgm:cxn modelId="{EF6075C7-B70D-423A-8039-781651478422}" srcId="{9BC15DD1-BCF9-402E-A73A-FC97D3A335D7}" destId="{021529F4-A7A3-45C3-8AAF-CDF368425727}" srcOrd="0" destOrd="0" parTransId="{975578F2-D243-497D-BC3B-665DFB7FCA3C}" sibTransId="{DADFEE79-B11D-4C22-A7F3-B07EAAE8FDC2}"/>
    <dgm:cxn modelId="{00AF43D6-90F6-4A8F-889B-E4AF90661676}" type="presOf" srcId="{9BC15DD1-BCF9-402E-A73A-FC97D3A335D7}" destId="{109B807A-063D-4F33-B0AA-872D889DEF9F}" srcOrd="0" destOrd="0" presId="urn:microsoft.com/office/officeart/2005/8/layout/hProcess9"/>
    <dgm:cxn modelId="{90268BE9-913B-49C9-AE81-CF4AA570D8B1}" type="presParOf" srcId="{109B807A-063D-4F33-B0AA-872D889DEF9F}" destId="{AAEC01FC-5227-4762-89F1-D6A14DE97014}" srcOrd="0" destOrd="0" presId="urn:microsoft.com/office/officeart/2005/8/layout/hProcess9"/>
    <dgm:cxn modelId="{9BD440C9-29B3-449C-9359-58436F3F7D96}" type="presParOf" srcId="{109B807A-063D-4F33-B0AA-872D889DEF9F}" destId="{DD7F4C0B-4F87-4DC3-87D5-A633BD1B519A}" srcOrd="1" destOrd="0" presId="urn:microsoft.com/office/officeart/2005/8/layout/hProcess9"/>
    <dgm:cxn modelId="{A226BDB6-9203-48E7-A0B2-9788FA6275A4}" type="presParOf" srcId="{DD7F4C0B-4F87-4DC3-87D5-A633BD1B519A}" destId="{EA669CE2-27A1-496D-9D7D-EB8541B0059F}" srcOrd="0" destOrd="0" presId="urn:microsoft.com/office/officeart/2005/8/layout/hProcess9"/>
    <dgm:cxn modelId="{9433EE88-C986-4798-AA27-E80C5C3BF827}" type="presParOf" srcId="{DD7F4C0B-4F87-4DC3-87D5-A633BD1B519A}" destId="{599403E5-67F7-45F4-A408-592D37DFD619}" srcOrd="1" destOrd="0" presId="urn:microsoft.com/office/officeart/2005/8/layout/hProcess9"/>
    <dgm:cxn modelId="{70A3FD8A-8B12-49AE-BA42-1A161AE6E00A}" type="presParOf" srcId="{DD7F4C0B-4F87-4DC3-87D5-A633BD1B519A}" destId="{CD2FC595-F154-4165-AD18-26A68FA5CA4E}" srcOrd="2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9BC15DD1-BCF9-402E-A73A-FC97D3A335D7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21529F4-A7A3-45C3-8AAF-CDF368425727}">
      <dgm:prSet phldrT="[Text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n-US" dirty="0"/>
            <a:t>550</a:t>
          </a:r>
        </a:p>
      </dgm:t>
    </dgm:pt>
    <dgm:pt modelId="{975578F2-D243-497D-BC3B-665DFB7FCA3C}" type="parTrans" cxnId="{EF6075C7-B70D-423A-8039-781651478422}">
      <dgm:prSet/>
      <dgm:spPr/>
      <dgm:t>
        <a:bodyPr/>
        <a:lstStyle/>
        <a:p>
          <a:endParaRPr lang="en-US"/>
        </a:p>
      </dgm:t>
    </dgm:pt>
    <dgm:pt modelId="{DADFEE79-B11D-4C22-A7F3-B07EAAE8FDC2}" type="sibTrans" cxnId="{EF6075C7-B70D-423A-8039-781651478422}">
      <dgm:prSet/>
      <dgm:spPr/>
      <dgm:t>
        <a:bodyPr/>
        <a:lstStyle/>
        <a:p>
          <a:endParaRPr lang="en-US"/>
        </a:p>
      </dgm:t>
    </dgm:pt>
    <dgm:pt modelId="{5C5D3791-0B55-43CF-B740-F6E413ADF839}">
      <dgm:prSet phldrT="[Text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n-US" dirty="0"/>
            <a:t>650</a:t>
          </a:r>
        </a:p>
      </dgm:t>
    </dgm:pt>
    <dgm:pt modelId="{C8080F3D-C13A-45BD-9B4E-D6E4761CEF45}" type="parTrans" cxnId="{599A0071-07F5-4589-8C78-DA435EB3DF27}">
      <dgm:prSet/>
      <dgm:spPr/>
      <dgm:t>
        <a:bodyPr/>
        <a:lstStyle/>
        <a:p>
          <a:endParaRPr lang="en-US"/>
        </a:p>
      </dgm:t>
    </dgm:pt>
    <dgm:pt modelId="{C9E74BCA-DD39-4B84-BBF4-47077E89F736}" type="sibTrans" cxnId="{599A0071-07F5-4589-8C78-DA435EB3DF27}">
      <dgm:prSet/>
      <dgm:spPr/>
      <dgm:t>
        <a:bodyPr/>
        <a:lstStyle/>
        <a:p>
          <a:endParaRPr lang="en-US"/>
        </a:p>
      </dgm:t>
    </dgm:pt>
    <dgm:pt modelId="{109B807A-063D-4F33-B0AA-872D889DEF9F}" type="pres">
      <dgm:prSet presAssocID="{9BC15DD1-BCF9-402E-A73A-FC97D3A335D7}" presName="CompostProcess" presStyleCnt="0">
        <dgm:presLayoutVars>
          <dgm:dir/>
          <dgm:resizeHandles val="exact"/>
        </dgm:presLayoutVars>
      </dgm:prSet>
      <dgm:spPr/>
    </dgm:pt>
    <dgm:pt modelId="{AAEC01FC-5227-4762-89F1-D6A14DE97014}" type="pres">
      <dgm:prSet presAssocID="{9BC15DD1-BCF9-402E-A73A-FC97D3A335D7}" presName="arrow" presStyleLbl="bgShp" presStyleIdx="0" presStyleCnt="1"/>
      <dgm:spPr/>
    </dgm:pt>
    <dgm:pt modelId="{DD7F4C0B-4F87-4DC3-87D5-A633BD1B519A}" type="pres">
      <dgm:prSet presAssocID="{9BC15DD1-BCF9-402E-A73A-FC97D3A335D7}" presName="linearProcess" presStyleCnt="0"/>
      <dgm:spPr/>
    </dgm:pt>
    <dgm:pt modelId="{EA669CE2-27A1-496D-9D7D-EB8541B0059F}" type="pres">
      <dgm:prSet presAssocID="{021529F4-A7A3-45C3-8AAF-CDF368425727}" presName="textNode" presStyleLbl="node1" presStyleIdx="0" presStyleCnt="2">
        <dgm:presLayoutVars>
          <dgm:bulletEnabled val="1"/>
        </dgm:presLayoutVars>
      </dgm:prSet>
      <dgm:spPr/>
    </dgm:pt>
    <dgm:pt modelId="{599403E5-67F7-45F4-A408-592D37DFD619}" type="pres">
      <dgm:prSet presAssocID="{DADFEE79-B11D-4C22-A7F3-B07EAAE8FDC2}" presName="sibTrans" presStyleCnt="0"/>
      <dgm:spPr/>
    </dgm:pt>
    <dgm:pt modelId="{CD2FC595-F154-4165-AD18-26A68FA5CA4E}" type="pres">
      <dgm:prSet presAssocID="{5C5D3791-0B55-43CF-B740-F6E413ADF839}" presName="textNode" presStyleLbl="node1" presStyleIdx="1" presStyleCnt="2" custLinFactNeighborX="25433" custLinFactNeighborY="3947">
        <dgm:presLayoutVars>
          <dgm:bulletEnabled val="1"/>
        </dgm:presLayoutVars>
      </dgm:prSet>
      <dgm:spPr/>
    </dgm:pt>
  </dgm:ptLst>
  <dgm:cxnLst>
    <dgm:cxn modelId="{C6DBF208-1E9F-4AD7-A2C6-B684E807B16F}" type="presOf" srcId="{9BC15DD1-BCF9-402E-A73A-FC97D3A335D7}" destId="{109B807A-063D-4F33-B0AA-872D889DEF9F}" srcOrd="0" destOrd="0" presId="urn:microsoft.com/office/officeart/2005/8/layout/hProcess9"/>
    <dgm:cxn modelId="{5C67E344-D3B0-43FC-8FD7-FA0C439FD39F}" type="presOf" srcId="{021529F4-A7A3-45C3-8AAF-CDF368425727}" destId="{EA669CE2-27A1-496D-9D7D-EB8541B0059F}" srcOrd="0" destOrd="0" presId="urn:microsoft.com/office/officeart/2005/8/layout/hProcess9"/>
    <dgm:cxn modelId="{599A0071-07F5-4589-8C78-DA435EB3DF27}" srcId="{9BC15DD1-BCF9-402E-A73A-FC97D3A335D7}" destId="{5C5D3791-0B55-43CF-B740-F6E413ADF839}" srcOrd="1" destOrd="0" parTransId="{C8080F3D-C13A-45BD-9B4E-D6E4761CEF45}" sibTransId="{C9E74BCA-DD39-4B84-BBF4-47077E89F736}"/>
    <dgm:cxn modelId="{EF6075C7-B70D-423A-8039-781651478422}" srcId="{9BC15DD1-BCF9-402E-A73A-FC97D3A335D7}" destId="{021529F4-A7A3-45C3-8AAF-CDF368425727}" srcOrd="0" destOrd="0" parTransId="{975578F2-D243-497D-BC3B-665DFB7FCA3C}" sibTransId="{DADFEE79-B11D-4C22-A7F3-B07EAAE8FDC2}"/>
    <dgm:cxn modelId="{E819F6E4-F9C3-4EC7-8EA5-A4AB938782CF}" type="presOf" srcId="{5C5D3791-0B55-43CF-B740-F6E413ADF839}" destId="{CD2FC595-F154-4165-AD18-26A68FA5CA4E}" srcOrd="0" destOrd="0" presId="urn:microsoft.com/office/officeart/2005/8/layout/hProcess9"/>
    <dgm:cxn modelId="{EA21A90F-66E3-4643-8AAF-4FAA07BCF44B}" type="presParOf" srcId="{109B807A-063D-4F33-B0AA-872D889DEF9F}" destId="{AAEC01FC-5227-4762-89F1-D6A14DE97014}" srcOrd="0" destOrd="0" presId="urn:microsoft.com/office/officeart/2005/8/layout/hProcess9"/>
    <dgm:cxn modelId="{E3425045-13BF-42F4-AA54-2B5EE17AAAC5}" type="presParOf" srcId="{109B807A-063D-4F33-B0AA-872D889DEF9F}" destId="{DD7F4C0B-4F87-4DC3-87D5-A633BD1B519A}" srcOrd="1" destOrd="0" presId="urn:microsoft.com/office/officeart/2005/8/layout/hProcess9"/>
    <dgm:cxn modelId="{720E90B5-B5BC-4886-A489-3D86D168C490}" type="presParOf" srcId="{DD7F4C0B-4F87-4DC3-87D5-A633BD1B519A}" destId="{EA669CE2-27A1-496D-9D7D-EB8541B0059F}" srcOrd="0" destOrd="0" presId="urn:microsoft.com/office/officeart/2005/8/layout/hProcess9"/>
    <dgm:cxn modelId="{B19A6CF8-4456-4FE4-85D3-2B6DDABCC1CF}" type="presParOf" srcId="{DD7F4C0B-4F87-4DC3-87D5-A633BD1B519A}" destId="{599403E5-67F7-45F4-A408-592D37DFD619}" srcOrd="1" destOrd="0" presId="urn:microsoft.com/office/officeart/2005/8/layout/hProcess9"/>
    <dgm:cxn modelId="{00AFB6FD-B148-41F8-AC5C-C1FB7FBC13AC}" type="presParOf" srcId="{DD7F4C0B-4F87-4DC3-87D5-A633BD1B519A}" destId="{CD2FC595-F154-4165-AD18-26A68FA5CA4E}" srcOrd="2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22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D292672-73AB-4C8E-90C9-E63023A271D0}" type="doc">
      <dgm:prSet loTypeId="urn:microsoft.com/office/officeart/2005/8/layout/chevron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C1F7696-19DD-459F-A1D7-B33ECC339C84}">
      <dgm:prSet phldrT="[Text]" custT="1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endParaRPr lang="en-US" sz="1600" dirty="0"/>
        </a:p>
        <a:p>
          <a:r>
            <a:rPr lang="en-US" sz="1600" dirty="0"/>
            <a:t>Non-inferiority HR 1.8</a:t>
          </a:r>
        </a:p>
      </dgm:t>
    </dgm:pt>
    <dgm:pt modelId="{9B3D1FA8-9BCB-4C89-80BF-FA03E60EBFEC}" type="parTrans" cxnId="{1704B9FE-8CD9-4383-9B3F-0424C8AE9E6C}">
      <dgm:prSet/>
      <dgm:spPr/>
      <dgm:t>
        <a:bodyPr/>
        <a:lstStyle/>
        <a:p>
          <a:endParaRPr lang="en-US"/>
        </a:p>
      </dgm:t>
    </dgm:pt>
    <dgm:pt modelId="{CCE7202F-E6C5-43B0-A141-8B0F3685D29A}" type="sibTrans" cxnId="{1704B9FE-8CD9-4383-9B3F-0424C8AE9E6C}">
      <dgm:prSet/>
      <dgm:spPr/>
      <dgm:t>
        <a:bodyPr/>
        <a:lstStyle/>
        <a:p>
          <a:endParaRPr lang="en-US"/>
        </a:p>
      </dgm:t>
    </dgm:pt>
    <dgm:pt modelId="{81811102-CA45-400E-BB58-15FC9F834EA5}">
      <dgm:prSet phldrT="[Text]" custT="1"/>
      <dgm:spPr>
        <a:solidFill>
          <a:srgbClr val="92D050"/>
        </a:solidFill>
        <a:ln>
          <a:solidFill>
            <a:srgbClr val="0070C0"/>
          </a:solidFill>
        </a:ln>
      </dgm:spPr>
      <dgm:t>
        <a:bodyPr/>
        <a:lstStyle/>
        <a:p>
          <a:endParaRPr lang="en-US" sz="1600" dirty="0"/>
        </a:p>
        <a:p>
          <a:r>
            <a:rPr lang="en-US" sz="1600" dirty="0"/>
            <a:t>Non-inferiority HR 1.3</a:t>
          </a:r>
        </a:p>
      </dgm:t>
    </dgm:pt>
    <dgm:pt modelId="{394A9AF6-A086-4077-A4B0-EF699F4F5633}" type="parTrans" cxnId="{51535E38-7C50-4EFD-8B0B-39CB5B21B0E6}">
      <dgm:prSet/>
      <dgm:spPr/>
      <dgm:t>
        <a:bodyPr/>
        <a:lstStyle/>
        <a:p>
          <a:endParaRPr lang="en-US"/>
        </a:p>
      </dgm:t>
    </dgm:pt>
    <dgm:pt modelId="{0F6F95A6-9B38-43B0-9FA1-DBEEEA7E27FA}" type="sibTrans" cxnId="{51535E38-7C50-4EFD-8B0B-39CB5B21B0E6}">
      <dgm:prSet/>
      <dgm:spPr/>
      <dgm:t>
        <a:bodyPr/>
        <a:lstStyle/>
        <a:p>
          <a:endParaRPr lang="en-US"/>
        </a:p>
      </dgm:t>
    </dgm:pt>
    <dgm:pt modelId="{7209C40D-C5A5-4141-8252-0261D1DD7906}">
      <dgm:prSet phldrT="[Text]" custT="1"/>
      <dgm:spPr>
        <a:solidFill>
          <a:schemeClr val="accent6">
            <a:lumMod val="75000"/>
          </a:schemeClr>
        </a:solidFill>
      </dgm:spPr>
      <dgm:t>
        <a:bodyPr/>
        <a:lstStyle/>
        <a:p>
          <a:endParaRPr lang="en-US" sz="1600" dirty="0"/>
        </a:p>
        <a:p>
          <a:r>
            <a:rPr lang="en-US" sz="1600" dirty="0"/>
            <a:t>Superiority HR 1</a:t>
          </a:r>
        </a:p>
      </dgm:t>
    </dgm:pt>
    <dgm:pt modelId="{E427A57E-8972-4297-BAC8-A4E423FB4BBB}" type="parTrans" cxnId="{86E78610-A3F0-4A25-AB4A-B61431533318}">
      <dgm:prSet/>
      <dgm:spPr/>
      <dgm:t>
        <a:bodyPr/>
        <a:lstStyle/>
        <a:p>
          <a:endParaRPr lang="en-US"/>
        </a:p>
      </dgm:t>
    </dgm:pt>
    <dgm:pt modelId="{F0D6CCF7-F06D-4657-8DCC-FBCEC5A65BBA}" type="sibTrans" cxnId="{86E78610-A3F0-4A25-AB4A-B61431533318}">
      <dgm:prSet/>
      <dgm:spPr/>
      <dgm:t>
        <a:bodyPr/>
        <a:lstStyle/>
        <a:p>
          <a:endParaRPr lang="en-US"/>
        </a:p>
      </dgm:t>
    </dgm:pt>
    <dgm:pt modelId="{6AE3C86A-7A8F-4FF9-AD06-D31F56EB3F8F}" type="pres">
      <dgm:prSet presAssocID="{9D292672-73AB-4C8E-90C9-E63023A271D0}" presName="linearFlow" presStyleCnt="0">
        <dgm:presLayoutVars>
          <dgm:dir/>
          <dgm:animLvl val="lvl"/>
          <dgm:resizeHandles val="exact"/>
        </dgm:presLayoutVars>
      </dgm:prSet>
      <dgm:spPr/>
    </dgm:pt>
    <dgm:pt modelId="{A2F99C85-C106-48D2-B2AD-C546825A3EBB}" type="pres">
      <dgm:prSet presAssocID="{AC1F7696-19DD-459F-A1D7-B33ECC339C84}" presName="composite" presStyleCnt="0"/>
      <dgm:spPr/>
    </dgm:pt>
    <dgm:pt modelId="{2978FD51-9705-45D5-93BA-AFFDC58D7113}" type="pres">
      <dgm:prSet presAssocID="{AC1F7696-19DD-459F-A1D7-B33ECC339C84}" presName="parentText" presStyleLbl="alignNode1" presStyleIdx="0" presStyleCnt="3" custLinFactNeighborX="-3330" custLinFactNeighborY="-182">
        <dgm:presLayoutVars>
          <dgm:chMax val="1"/>
          <dgm:bulletEnabled val="1"/>
        </dgm:presLayoutVars>
      </dgm:prSet>
      <dgm:spPr/>
    </dgm:pt>
    <dgm:pt modelId="{D14930F5-5CEC-4AB5-8886-90E40C873D13}" type="pres">
      <dgm:prSet presAssocID="{AC1F7696-19DD-459F-A1D7-B33ECC339C84}" presName="descendantText" presStyleLbl="alignAcc1" presStyleIdx="0" presStyleCnt="3" custAng="0" custScaleX="63778" custScaleY="59040" custLinFactNeighborX="11718" custLinFactNeighborY="41352">
        <dgm:presLayoutVars>
          <dgm:bulletEnabled val="1"/>
        </dgm:presLayoutVars>
      </dgm:prSet>
      <dgm:spPr>
        <a:ln>
          <a:noFill/>
        </a:ln>
      </dgm:spPr>
    </dgm:pt>
    <dgm:pt modelId="{89304873-3366-4673-8192-4506434CC99B}" type="pres">
      <dgm:prSet presAssocID="{CCE7202F-E6C5-43B0-A141-8B0F3685D29A}" presName="sp" presStyleCnt="0"/>
      <dgm:spPr/>
    </dgm:pt>
    <dgm:pt modelId="{9E77C2EE-8BDC-432E-B1A6-896BC88814BB}" type="pres">
      <dgm:prSet presAssocID="{81811102-CA45-400E-BB58-15FC9F834EA5}" presName="composite" presStyleCnt="0"/>
      <dgm:spPr/>
    </dgm:pt>
    <dgm:pt modelId="{2B26560F-9712-4E2E-AA6E-962F04B53B84}" type="pres">
      <dgm:prSet presAssocID="{81811102-CA45-400E-BB58-15FC9F834EA5}" presName="parentText" presStyleLbl="alignNode1" presStyleIdx="1" presStyleCnt="3" custLinFactNeighborX="0" custLinFactNeighborY="1137">
        <dgm:presLayoutVars>
          <dgm:chMax val="1"/>
          <dgm:bulletEnabled val="1"/>
        </dgm:presLayoutVars>
      </dgm:prSet>
      <dgm:spPr/>
    </dgm:pt>
    <dgm:pt modelId="{5F245BCF-F501-45CF-8A32-624E58227ACB}" type="pres">
      <dgm:prSet presAssocID="{81811102-CA45-400E-BB58-15FC9F834EA5}" presName="descendantText" presStyleLbl="alignAcc1" presStyleIdx="1" presStyleCnt="3" custLinFactNeighborX="2201" custLinFactNeighborY="-7095">
        <dgm:presLayoutVars>
          <dgm:bulletEnabled val="1"/>
        </dgm:presLayoutVars>
      </dgm:prSet>
      <dgm:spPr>
        <a:ln>
          <a:noFill/>
        </a:ln>
      </dgm:spPr>
    </dgm:pt>
    <dgm:pt modelId="{C7D7D3B7-1F0F-45A9-8566-77036FA0C271}" type="pres">
      <dgm:prSet presAssocID="{0F6F95A6-9B38-43B0-9FA1-DBEEEA7E27FA}" presName="sp" presStyleCnt="0"/>
      <dgm:spPr/>
    </dgm:pt>
    <dgm:pt modelId="{1FAEFCB4-8881-40BD-BDC2-EFDABA28F02D}" type="pres">
      <dgm:prSet presAssocID="{7209C40D-C5A5-4141-8252-0261D1DD7906}" presName="composite" presStyleCnt="0"/>
      <dgm:spPr/>
    </dgm:pt>
    <dgm:pt modelId="{E8BAC8DA-7E5E-4553-B6C0-4AA31188A8D5}" type="pres">
      <dgm:prSet presAssocID="{7209C40D-C5A5-4141-8252-0261D1DD7906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03F0AF95-73DD-4C1C-9294-79ED0D0BA067}" type="pres">
      <dgm:prSet presAssocID="{7209C40D-C5A5-4141-8252-0261D1DD7906}" presName="descendantText" presStyleLbl="alignAcc1" presStyleIdx="2" presStyleCnt="3" custLinFactNeighborX="-214" custLinFactNeighborY="3574">
        <dgm:presLayoutVars>
          <dgm:bulletEnabled val="1"/>
        </dgm:presLayoutVars>
      </dgm:prSet>
      <dgm:spPr>
        <a:ln>
          <a:noFill/>
        </a:ln>
      </dgm:spPr>
    </dgm:pt>
  </dgm:ptLst>
  <dgm:cxnLst>
    <dgm:cxn modelId="{1082F505-FF07-4FD3-970B-B957E9D0B101}" type="presOf" srcId="{81811102-CA45-400E-BB58-15FC9F834EA5}" destId="{2B26560F-9712-4E2E-AA6E-962F04B53B84}" srcOrd="0" destOrd="0" presId="urn:microsoft.com/office/officeart/2005/8/layout/chevron2"/>
    <dgm:cxn modelId="{86E78610-A3F0-4A25-AB4A-B61431533318}" srcId="{9D292672-73AB-4C8E-90C9-E63023A271D0}" destId="{7209C40D-C5A5-4141-8252-0261D1DD7906}" srcOrd="2" destOrd="0" parTransId="{E427A57E-8972-4297-BAC8-A4E423FB4BBB}" sibTransId="{F0D6CCF7-F06D-4657-8DCC-FBCEC5A65BBA}"/>
    <dgm:cxn modelId="{51535E38-7C50-4EFD-8B0B-39CB5B21B0E6}" srcId="{9D292672-73AB-4C8E-90C9-E63023A271D0}" destId="{81811102-CA45-400E-BB58-15FC9F834EA5}" srcOrd="1" destOrd="0" parTransId="{394A9AF6-A086-4077-A4B0-EF699F4F5633}" sibTransId="{0F6F95A6-9B38-43B0-9FA1-DBEEEA7E27FA}"/>
    <dgm:cxn modelId="{2C14757F-D747-40CA-899C-0D346BA79FC2}" type="presOf" srcId="{7209C40D-C5A5-4141-8252-0261D1DD7906}" destId="{E8BAC8DA-7E5E-4553-B6C0-4AA31188A8D5}" srcOrd="0" destOrd="0" presId="urn:microsoft.com/office/officeart/2005/8/layout/chevron2"/>
    <dgm:cxn modelId="{09397AC2-566C-4F57-A91F-4669023E56F6}" type="presOf" srcId="{AC1F7696-19DD-459F-A1D7-B33ECC339C84}" destId="{2978FD51-9705-45D5-93BA-AFFDC58D7113}" srcOrd="0" destOrd="0" presId="urn:microsoft.com/office/officeart/2005/8/layout/chevron2"/>
    <dgm:cxn modelId="{3BA1D0DF-4D8D-4348-8C62-6B6FF35A9A22}" type="presOf" srcId="{9D292672-73AB-4C8E-90C9-E63023A271D0}" destId="{6AE3C86A-7A8F-4FF9-AD06-D31F56EB3F8F}" srcOrd="0" destOrd="0" presId="urn:microsoft.com/office/officeart/2005/8/layout/chevron2"/>
    <dgm:cxn modelId="{1704B9FE-8CD9-4383-9B3F-0424C8AE9E6C}" srcId="{9D292672-73AB-4C8E-90C9-E63023A271D0}" destId="{AC1F7696-19DD-459F-A1D7-B33ECC339C84}" srcOrd="0" destOrd="0" parTransId="{9B3D1FA8-9BCB-4C89-80BF-FA03E60EBFEC}" sibTransId="{CCE7202F-E6C5-43B0-A141-8B0F3685D29A}"/>
    <dgm:cxn modelId="{9EAFF0B6-7AF1-4F43-9781-9ADF5B88E427}" type="presParOf" srcId="{6AE3C86A-7A8F-4FF9-AD06-D31F56EB3F8F}" destId="{A2F99C85-C106-48D2-B2AD-C546825A3EBB}" srcOrd="0" destOrd="0" presId="urn:microsoft.com/office/officeart/2005/8/layout/chevron2"/>
    <dgm:cxn modelId="{02C51850-B5F1-419F-88FA-52AAEB43B66F}" type="presParOf" srcId="{A2F99C85-C106-48D2-B2AD-C546825A3EBB}" destId="{2978FD51-9705-45D5-93BA-AFFDC58D7113}" srcOrd="0" destOrd="0" presId="urn:microsoft.com/office/officeart/2005/8/layout/chevron2"/>
    <dgm:cxn modelId="{964A0099-7CB9-44AF-BC3D-53EF0B9E9626}" type="presParOf" srcId="{A2F99C85-C106-48D2-B2AD-C546825A3EBB}" destId="{D14930F5-5CEC-4AB5-8886-90E40C873D13}" srcOrd="1" destOrd="0" presId="urn:microsoft.com/office/officeart/2005/8/layout/chevron2"/>
    <dgm:cxn modelId="{929B922C-ABAE-4C48-A95A-F493C9892DAE}" type="presParOf" srcId="{6AE3C86A-7A8F-4FF9-AD06-D31F56EB3F8F}" destId="{89304873-3366-4673-8192-4506434CC99B}" srcOrd="1" destOrd="0" presId="urn:microsoft.com/office/officeart/2005/8/layout/chevron2"/>
    <dgm:cxn modelId="{294447AD-7164-4376-88BC-B5CE199F3EF0}" type="presParOf" srcId="{6AE3C86A-7A8F-4FF9-AD06-D31F56EB3F8F}" destId="{9E77C2EE-8BDC-432E-B1A6-896BC88814BB}" srcOrd="2" destOrd="0" presId="urn:microsoft.com/office/officeart/2005/8/layout/chevron2"/>
    <dgm:cxn modelId="{097709DE-3A76-4098-861B-BA42C23B8666}" type="presParOf" srcId="{9E77C2EE-8BDC-432E-B1A6-896BC88814BB}" destId="{2B26560F-9712-4E2E-AA6E-962F04B53B84}" srcOrd="0" destOrd="0" presId="urn:microsoft.com/office/officeart/2005/8/layout/chevron2"/>
    <dgm:cxn modelId="{1D4F21DE-5A85-4FA9-997E-E744C72E3FF1}" type="presParOf" srcId="{9E77C2EE-8BDC-432E-B1A6-896BC88814BB}" destId="{5F245BCF-F501-45CF-8A32-624E58227ACB}" srcOrd="1" destOrd="0" presId="urn:microsoft.com/office/officeart/2005/8/layout/chevron2"/>
    <dgm:cxn modelId="{0A16C453-4276-4A35-AB5D-CE9E43B307AC}" type="presParOf" srcId="{6AE3C86A-7A8F-4FF9-AD06-D31F56EB3F8F}" destId="{C7D7D3B7-1F0F-45A9-8566-77036FA0C271}" srcOrd="3" destOrd="0" presId="urn:microsoft.com/office/officeart/2005/8/layout/chevron2"/>
    <dgm:cxn modelId="{488B5045-8F5E-4867-977A-CE1A8817343D}" type="presParOf" srcId="{6AE3C86A-7A8F-4FF9-AD06-D31F56EB3F8F}" destId="{1FAEFCB4-8881-40BD-BDC2-EFDABA28F02D}" srcOrd="4" destOrd="0" presId="urn:microsoft.com/office/officeart/2005/8/layout/chevron2"/>
    <dgm:cxn modelId="{B1606B0C-80B2-4EEE-A308-0A930F3F6764}" type="presParOf" srcId="{1FAEFCB4-8881-40BD-BDC2-EFDABA28F02D}" destId="{E8BAC8DA-7E5E-4553-B6C0-4AA31188A8D5}" srcOrd="0" destOrd="0" presId="urn:microsoft.com/office/officeart/2005/8/layout/chevron2"/>
    <dgm:cxn modelId="{3DA546D8-1250-46B8-BF3A-B91DD9742DEA}" type="presParOf" srcId="{1FAEFCB4-8881-40BD-BDC2-EFDABA28F02D}" destId="{03F0AF95-73DD-4C1C-9294-79ED0D0BA067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9BC15DD1-BCF9-402E-A73A-FC97D3A335D7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21529F4-A7A3-45C3-8AAF-CDF368425727}">
      <dgm:prSet phldrT="[Text]"/>
      <dgm:spPr>
        <a:solidFill>
          <a:srgbClr val="FFC000"/>
        </a:solidFill>
      </dgm:spPr>
      <dgm:t>
        <a:bodyPr/>
        <a:lstStyle/>
        <a:p>
          <a:r>
            <a:rPr lang="en-US" dirty="0"/>
            <a:t>83</a:t>
          </a:r>
        </a:p>
      </dgm:t>
    </dgm:pt>
    <dgm:pt modelId="{975578F2-D243-497D-BC3B-665DFB7FCA3C}" type="parTrans" cxnId="{EF6075C7-B70D-423A-8039-781651478422}">
      <dgm:prSet/>
      <dgm:spPr/>
      <dgm:t>
        <a:bodyPr/>
        <a:lstStyle/>
        <a:p>
          <a:endParaRPr lang="en-US"/>
        </a:p>
      </dgm:t>
    </dgm:pt>
    <dgm:pt modelId="{DADFEE79-B11D-4C22-A7F3-B07EAAE8FDC2}" type="sibTrans" cxnId="{EF6075C7-B70D-423A-8039-781651478422}">
      <dgm:prSet/>
      <dgm:spPr/>
      <dgm:t>
        <a:bodyPr/>
        <a:lstStyle/>
        <a:p>
          <a:endParaRPr lang="en-US"/>
        </a:p>
      </dgm:t>
    </dgm:pt>
    <dgm:pt modelId="{DE6C529E-2102-4D3A-B2A2-83FEC94E9B89}">
      <dgm:prSet phldrT="[Text]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r>
            <a:rPr lang="en-US" dirty="0"/>
            <a:t>100</a:t>
          </a:r>
        </a:p>
      </dgm:t>
    </dgm:pt>
    <dgm:pt modelId="{B31A9918-CD79-4D76-BCE6-B447559E4AAD}" type="parTrans" cxnId="{C6CF56E0-33A9-43EF-855A-3F2AD72B0A41}">
      <dgm:prSet/>
      <dgm:spPr/>
      <dgm:t>
        <a:bodyPr/>
        <a:lstStyle/>
        <a:p>
          <a:endParaRPr lang="en-US"/>
        </a:p>
      </dgm:t>
    </dgm:pt>
    <dgm:pt modelId="{34977119-D36D-4647-8DF8-A807664B0D28}" type="sibTrans" cxnId="{C6CF56E0-33A9-43EF-855A-3F2AD72B0A41}">
      <dgm:prSet/>
      <dgm:spPr/>
      <dgm:t>
        <a:bodyPr/>
        <a:lstStyle/>
        <a:p>
          <a:endParaRPr lang="en-US"/>
        </a:p>
      </dgm:t>
    </dgm:pt>
    <dgm:pt modelId="{5C5D3791-0B55-43CF-B740-F6E413ADF839}">
      <dgm:prSet phldrT="[Text]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r>
            <a:rPr lang="en-US" dirty="0"/>
            <a:t>125</a:t>
          </a:r>
        </a:p>
      </dgm:t>
    </dgm:pt>
    <dgm:pt modelId="{C8080F3D-C13A-45BD-9B4E-D6E4761CEF45}" type="parTrans" cxnId="{599A0071-07F5-4589-8C78-DA435EB3DF27}">
      <dgm:prSet/>
      <dgm:spPr/>
      <dgm:t>
        <a:bodyPr/>
        <a:lstStyle/>
        <a:p>
          <a:endParaRPr lang="en-US"/>
        </a:p>
      </dgm:t>
    </dgm:pt>
    <dgm:pt modelId="{C9E74BCA-DD39-4B84-BBF4-47077E89F736}" type="sibTrans" cxnId="{599A0071-07F5-4589-8C78-DA435EB3DF27}">
      <dgm:prSet/>
      <dgm:spPr/>
      <dgm:t>
        <a:bodyPr/>
        <a:lstStyle/>
        <a:p>
          <a:endParaRPr lang="en-US"/>
        </a:p>
      </dgm:t>
    </dgm:pt>
    <dgm:pt modelId="{D50BBB9C-1545-4A31-8F52-C278CCE8E872}">
      <dgm:prSet phldrT="[Text]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r>
            <a:rPr lang="en-US" dirty="0"/>
            <a:t>150</a:t>
          </a:r>
        </a:p>
      </dgm:t>
    </dgm:pt>
    <dgm:pt modelId="{92CE3ADC-F634-4D21-9169-77D81D6EF82B}" type="parTrans" cxnId="{FE39B948-5328-4D21-A9DC-7A88F89C4660}">
      <dgm:prSet/>
      <dgm:spPr/>
      <dgm:t>
        <a:bodyPr/>
        <a:lstStyle/>
        <a:p>
          <a:endParaRPr lang="en-US"/>
        </a:p>
      </dgm:t>
    </dgm:pt>
    <dgm:pt modelId="{A95BF10B-6841-444A-BC33-71CF9848B9F0}" type="sibTrans" cxnId="{FE39B948-5328-4D21-A9DC-7A88F89C4660}">
      <dgm:prSet/>
      <dgm:spPr/>
      <dgm:t>
        <a:bodyPr/>
        <a:lstStyle/>
        <a:p>
          <a:endParaRPr lang="en-US"/>
        </a:p>
      </dgm:t>
    </dgm:pt>
    <dgm:pt modelId="{109B807A-063D-4F33-B0AA-872D889DEF9F}" type="pres">
      <dgm:prSet presAssocID="{9BC15DD1-BCF9-402E-A73A-FC97D3A335D7}" presName="CompostProcess" presStyleCnt="0">
        <dgm:presLayoutVars>
          <dgm:dir/>
          <dgm:resizeHandles val="exact"/>
        </dgm:presLayoutVars>
      </dgm:prSet>
      <dgm:spPr/>
    </dgm:pt>
    <dgm:pt modelId="{AAEC01FC-5227-4762-89F1-D6A14DE97014}" type="pres">
      <dgm:prSet presAssocID="{9BC15DD1-BCF9-402E-A73A-FC97D3A335D7}" presName="arrow" presStyleLbl="bgShp" presStyleIdx="0" presStyleCnt="1"/>
      <dgm:spPr/>
    </dgm:pt>
    <dgm:pt modelId="{DD7F4C0B-4F87-4DC3-87D5-A633BD1B519A}" type="pres">
      <dgm:prSet presAssocID="{9BC15DD1-BCF9-402E-A73A-FC97D3A335D7}" presName="linearProcess" presStyleCnt="0"/>
      <dgm:spPr/>
    </dgm:pt>
    <dgm:pt modelId="{EA669CE2-27A1-496D-9D7D-EB8541B0059F}" type="pres">
      <dgm:prSet presAssocID="{021529F4-A7A3-45C3-8AAF-CDF368425727}" presName="textNode" presStyleLbl="node1" presStyleIdx="0" presStyleCnt="4" custLinFactNeighborX="-923" custLinFactNeighborY="-3571">
        <dgm:presLayoutVars>
          <dgm:bulletEnabled val="1"/>
        </dgm:presLayoutVars>
      </dgm:prSet>
      <dgm:spPr/>
    </dgm:pt>
    <dgm:pt modelId="{599403E5-67F7-45F4-A408-592D37DFD619}" type="pres">
      <dgm:prSet presAssocID="{DADFEE79-B11D-4C22-A7F3-B07EAAE8FDC2}" presName="sibTrans" presStyleCnt="0"/>
      <dgm:spPr/>
    </dgm:pt>
    <dgm:pt modelId="{1196C4A3-DD5B-4C2C-95F4-84C76AAA53B9}" type="pres">
      <dgm:prSet presAssocID="{DE6C529E-2102-4D3A-B2A2-83FEC94E9B89}" presName="textNode" presStyleLbl="node1" presStyleIdx="1" presStyleCnt="4">
        <dgm:presLayoutVars>
          <dgm:bulletEnabled val="1"/>
        </dgm:presLayoutVars>
      </dgm:prSet>
      <dgm:spPr/>
    </dgm:pt>
    <dgm:pt modelId="{87276C2B-83C5-40DA-A3DB-F0FE2C9EE2FD}" type="pres">
      <dgm:prSet presAssocID="{34977119-D36D-4647-8DF8-A807664B0D28}" presName="sibTrans" presStyleCnt="0"/>
      <dgm:spPr/>
    </dgm:pt>
    <dgm:pt modelId="{CD2FC595-F154-4165-AD18-26A68FA5CA4E}" type="pres">
      <dgm:prSet presAssocID="{5C5D3791-0B55-43CF-B740-F6E413ADF839}" presName="textNode" presStyleLbl="node1" presStyleIdx="2" presStyleCnt="4" custLinFactNeighborX="-1752" custLinFactNeighborY="3948">
        <dgm:presLayoutVars>
          <dgm:bulletEnabled val="1"/>
        </dgm:presLayoutVars>
      </dgm:prSet>
      <dgm:spPr/>
    </dgm:pt>
    <dgm:pt modelId="{A009374A-93CF-43D2-8B62-225FC0685CF6}" type="pres">
      <dgm:prSet presAssocID="{C9E74BCA-DD39-4B84-BBF4-47077E89F736}" presName="sibTrans" presStyleCnt="0"/>
      <dgm:spPr/>
    </dgm:pt>
    <dgm:pt modelId="{754F7EBA-BF53-490D-BA01-A64230065620}" type="pres">
      <dgm:prSet presAssocID="{D50BBB9C-1545-4A31-8F52-C278CCE8E872}" presName="textNode" presStyleLbl="node1" presStyleIdx="3" presStyleCnt="4" custLinFactNeighborX="-26291" custLinFactNeighborY="3947">
        <dgm:presLayoutVars>
          <dgm:bulletEnabled val="1"/>
        </dgm:presLayoutVars>
      </dgm:prSet>
      <dgm:spPr/>
    </dgm:pt>
  </dgm:ptLst>
  <dgm:cxnLst>
    <dgm:cxn modelId="{FE97A321-694B-4495-84E0-8C796528F3BC}" type="presOf" srcId="{DE6C529E-2102-4D3A-B2A2-83FEC94E9B89}" destId="{1196C4A3-DD5B-4C2C-95F4-84C76AAA53B9}" srcOrd="0" destOrd="0" presId="urn:microsoft.com/office/officeart/2005/8/layout/hProcess9"/>
    <dgm:cxn modelId="{FE39B948-5328-4D21-A9DC-7A88F89C4660}" srcId="{9BC15DD1-BCF9-402E-A73A-FC97D3A335D7}" destId="{D50BBB9C-1545-4A31-8F52-C278CCE8E872}" srcOrd="3" destOrd="0" parTransId="{92CE3ADC-F634-4D21-9169-77D81D6EF82B}" sibTransId="{A95BF10B-6841-444A-BC33-71CF9848B9F0}"/>
    <dgm:cxn modelId="{599A0071-07F5-4589-8C78-DA435EB3DF27}" srcId="{9BC15DD1-BCF9-402E-A73A-FC97D3A335D7}" destId="{5C5D3791-0B55-43CF-B740-F6E413ADF839}" srcOrd="2" destOrd="0" parTransId="{C8080F3D-C13A-45BD-9B4E-D6E4761CEF45}" sibTransId="{C9E74BCA-DD39-4B84-BBF4-47077E89F736}"/>
    <dgm:cxn modelId="{E752B97F-682B-401E-BC12-D69337C7FA24}" type="presOf" srcId="{9BC15DD1-BCF9-402E-A73A-FC97D3A335D7}" destId="{109B807A-063D-4F33-B0AA-872D889DEF9F}" srcOrd="0" destOrd="0" presId="urn:microsoft.com/office/officeart/2005/8/layout/hProcess9"/>
    <dgm:cxn modelId="{949274A8-1B08-4FB9-95B5-3D9C54599769}" type="presOf" srcId="{021529F4-A7A3-45C3-8AAF-CDF368425727}" destId="{EA669CE2-27A1-496D-9D7D-EB8541B0059F}" srcOrd="0" destOrd="0" presId="urn:microsoft.com/office/officeart/2005/8/layout/hProcess9"/>
    <dgm:cxn modelId="{F5772BBB-6E73-4085-86C3-1CA37FAE8893}" type="presOf" srcId="{D50BBB9C-1545-4A31-8F52-C278CCE8E872}" destId="{754F7EBA-BF53-490D-BA01-A64230065620}" srcOrd="0" destOrd="0" presId="urn:microsoft.com/office/officeart/2005/8/layout/hProcess9"/>
    <dgm:cxn modelId="{EF6075C7-B70D-423A-8039-781651478422}" srcId="{9BC15DD1-BCF9-402E-A73A-FC97D3A335D7}" destId="{021529F4-A7A3-45C3-8AAF-CDF368425727}" srcOrd="0" destOrd="0" parTransId="{975578F2-D243-497D-BC3B-665DFB7FCA3C}" sibTransId="{DADFEE79-B11D-4C22-A7F3-B07EAAE8FDC2}"/>
    <dgm:cxn modelId="{779630D4-9800-4512-9AC1-A35E3C695FB5}" type="presOf" srcId="{5C5D3791-0B55-43CF-B740-F6E413ADF839}" destId="{CD2FC595-F154-4165-AD18-26A68FA5CA4E}" srcOrd="0" destOrd="0" presId="urn:microsoft.com/office/officeart/2005/8/layout/hProcess9"/>
    <dgm:cxn modelId="{C6CF56E0-33A9-43EF-855A-3F2AD72B0A41}" srcId="{9BC15DD1-BCF9-402E-A73A-FC97D3A335D7}" destId="{DE6C529E-2102-4D3A-B2A2-83FEC94E9B89}" srcOrd="1" destOrd="0" parTransId="{B31A9918-CD79-4D76-BCE6-B447559E4AAD}" sibTransId="{34977119-D36D-4647-8DF8-A807664B0D28}"/>
    <dgm:cxn modelId="{6B777E35-22EE-415C-A7E3-BB5E0DB6A20C}" type="presParOf" srcId="{109B807A-063D-4F33-B0AA-872D889DEF9F}" destId="{AAEC01FC-5227-4762-89F1-D6A14DE97014}" srcOrd="0" destOrd="0" presId="urn:microsoft.com/office/officeart/2005/8/layout/hProcess9"/>
    <dgm:cxn modelId="{58F75F9A-34EB-42EA-BDC5-DFE91A538E0F}" type="presParOf" srcId="{109B807A-063D-4F33-B0AA-872D889DEF9F}" destId="{DD7F4C0B-4F87-4DC3-87D5-A633BD1B519A}" srcOrd="1" destOrd="0" presId="urn:microsoft.com/office/officeart/2005/8/layout/hProcess9"/>
    <dgm:cxn modelId="{27499D8C-69DB-4D49-8D31-CE226C5C1458}" type="presParOf" srcId="{DD7F4C0B-4F87-4DC3-87D5-A633BD1B519A}" destId="{EA669CE2-27A1-496D-9D7D-EB8541B0059F}" srcOrd="0" destOrd="0" presId="urn:microsoft.com/office/officeart/2005/8/layout/hProcess9"/>
    <dgm:cxn modelId="{9775B934-4439-4615-9E11-4E4385C28544}" type="presParOf" srcId="{DD7F4C0B-4F87-4DC3-87D5-A633BD1B519A}" destId="{599403E5-67F7-45F4-A408-592D37DFD619}" srcOrd="1" destOrd="0" presId="urn:microsoft.com/office/officeart/2005/8/layout/hProcess9"/>
    <dgm:cxn modelId="{1F08E75A-4858-4F70-9A5D-D6DCB3396914}" type="presParOf" srcId="{DD7F4C0B-4F87-4DC3-87D5-A633BD1B519A}" destId="{1196C4A3-DD5B-4C2C-95F4-84C76AAA53B9}" srcOrd="2" destOrd="0" presId="urn:microsoft.com/office/officeart/2005/8/layout/hProcess9"/>
    <dgm:cxn modelId="{3883D55F-55B4-46A1-9776-491F87A655F7}" type="presParOf" srcId="{DD7F4C0B-4F87-4DC3-87D5-A633BD1B519A}" destId="{87276C2B-83C5-40DA-A3DB-F0FE2C9EE2FD}" srcOrd="3" destOrd="0" presId="urn:microsoft.com/office/officeart/2005/8/layout/hProcess9"/>
    <dgm:cxn modelId="{EEFBA62E-8E8F-4DE1-A618-919EB9BA7EE4}" type="presParOf" srcId="{DD7F4C0B-4F87-4DC3-87D5-A633BD1B519A}" destId="{CD2FC595-F154-4165-AD18-26A68FA5CA4E}" srcOrd="4" destOrd="0" presId="urn:microsoft.com/office/officeart/2005/8/layout/hProcess9"/>
    <dgm:cxn modelId="{28B40F76-49BB-4CC6-814D-D0DE3A15E3E3}" type="presParOf" srcId="{DD7F4C0B-4F87-4DC3-87D5-A633BD1B519A}" destId="{A009374A-93CF-43D2-8B62-225FC0685CF6}" srcOrd="5" destOrd="0" presId="urn:microsoft.com/office/officeart/2005/8/layout/hProcess9"/>
    <dgm:cxn modelId="{9B608434-43F0-4986-AA22-AC8D0E0E1F49}" type="presParOf" srcId="{DD7F4C0B-4F87-4DC3-87D5-A633BD1B519A}" destId="{754F7EBA-BF53-490D-BA01-A64230065620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9BC15DD1-BCF9-402E-A73A-FC97D3A335D7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21529F4-A7A3-45C3-8AAF-CDF368425727}">
      <dgm:prSet phldrT="[Text]"/>
      <dgm:spPr>
        <a:solidFill>
          <a:srgbClr val="FFC000"/>
        </a:solidFill>
      </dgm:spPr>
      <dgm:t>
        <a:bodyPr/>
        <a:lstStyle/>
        <a:p>
          <a:r>
            <a:rPr lang="en-US" dirty="0"/>
            <a:t>550</a:t>
          </a:r>
        </a:p>
      </dgm:t>
    </dgm:pt>
    <dgm:pt modelId="{975578F2-D243-497D-BC3B-665DFB7FCA3C}" type="parTrans" cxnId="{EF6075C7-B70D-423A-8039-781651478422}">
      <dgm:prSet/>
      <dgm:spPr/>
      <dgm:t>
        <a:bodyPr/>
        <a:lstStyle/>
        <a:p>
          <a:endParaRPr lang="en-US"/>
        </a:p>
      </dgm:t>
    </dgm:pt>
    <dgm:pt modelId="{DADFEE79-B11D-4C22-A7F3-B07EAAE8FDC2}" type="sibTrans" cxnId="{EF6075C7-B70D-423A-8039-781651478422}">
      <dgm:prSet/>
      <dgm:spPr/>
      <dgm:t>
        <a:bodyPr/>
        <a:lstStyle/>
        <a:p>
          <a:endParaRPr lang="en-US"/>
        </a:p>
      </dgm:t>
    </dgm:pt>
    <dgm:pt modelId="{5C5D3791-0B55-43CF-B740-F6E413ADF839}">
      <dgm:prSet phldrT="[Text]"/>
      <dgm:spPr>
        <a:solidFill>
          <a:srgbClr val="92D050"/>
        </a:solidFill>
      </dgm:spPr>
      <dgm:t>
        <a:bodyPr/>
        <a:lstStyle/>
        <a:p>
          <a:r>
            <a:rPr lang="en-US" dirty="0"/>
            <a:t>650</a:t>
          </a:r>
        </a:p>
      </dgm:t>
    </dgm:pt>
    <dgm:pt modelId="{C8080F3D-C13A-45BD-9B4E-D6E4761CEF45}" type="parTrans" cxnId="{599A0071-07F5-4589-8C78-DA435EB3DF27}">
      <dgm:prSet/>
      <dgm:spPr/>
      <dgm:t>
        <a:bodyPr/>
        <a:lstStyle/>
        <a:p>
          <a:endParaRPr lang="en-US"/>
        </a:p>
      </dgm:t>
    </dgm:pt>
    <dgm:pt modelId="{C9E74BCA-DD39-4B84-BBF4-47077E89F736}" type="sibTrans" cxnId="{599A0071-07F5-4589-8C78-DA435EB3DF27}">
      <dgm:prSet/>
      <dgm:spPr/>
      <dgm:t>
        <a:bodyPr/>
        <a:lstStyle/>
        <a:p>
          <a:endParaRPr lang="en-US"/>
        </a:p>
      </dgm:t>
    </dgm:pt>
    <dgm:pt modelId="{109B807A-063D-4F33-B0AA-872D889DEF9F}" type="pres">
      <dgm:prSet presAssocID="{9BC15DD1-BCF9-402E-A73A-FC97D3A335D7}" presName="CompostProcess" presStyleCnt="0">
        <dgm:presLayoutVars>
          <dgm:dir/>
          <dgm:resizeHandles val="exact"/>
        </dgm:presLayoutVars>
      </dgm:prSet>
      <dgm:spPr/>
    </dgm:pt>
    <dgm:pt modelId="{AAEC01FC-5227-4762-89F1-D6A14DE97014}" type="pres">
      <dgm:prSet presAssocID="{9BC15DD1-BCF9-402E-A73A-FC97D3A335D7}" presName="arrow" presStyleLbl="bgShp" presStyleIdx="0" presStyleCnt="1"/>
      <dgm:spPr/>
    </dgm:pt>
    <dgm:pt modelId="{DD7F4C0B-4F87-4DC3-87D5-A633BD1B519A}" type="pres">
      <dgm:prSet presAssocID="{9BC15DD1-BCF9-402E-A73A-FC97D3A335D7}" presName="linearProcess" presStyleCnt="0"/>
      <dgm:spPr/>
    </dgm:pt>
    <dgm:pt modelId="{EA669CE2-27A1-496D-9D7D-EB8541B0059F}" type="pres">
      <dgm:prSet presAssocID="{021529F4-A7A3-45C3-8AAF-CDF368425727}" presName="textNode" presStyleLbl="node1" presStyleIdx="0" presStyleCnt="2" custLinFactNeighborX="-37491" custLinFactNeighborY="-1471">
        <dgm:presLayoutVars>
          <dgm:bulletEnabled val="1"/>
        </dgm:presLayoutVars>
      </dgm:prSet>
      <dgm:spPr/>
    </dgm:pt>
    <dgm:pt modelId="{599403E5-67F7-45F4-A408-592D37DFD619}" type="pres">
      <dgm:prSet presAssocID="{DADFEE79-B11D-4C22-A7F3-B07EAAE8FDC2}" presName="sibTrans" presStyleCnt="0"/>
      <dgm:spPr/>
    </dgm:pt>
    <dgm:pt modelId="{CD2FC595-F154-4165-AD18-26A68FA5CA4E}" type="pres">
      <dgm:prSet presAssocID="{5C5D3791-0B55-43CF-B740-F6E413ADF839}" presName="textNode" presStyleLbl="node1" presStyleIdx="1" presStyleCnt="2" custLinFactNeighborX="-1752" custLinFactNeighborY="3948">
        <dgm:presLayoutVars>
          <dgm:bulletEnabled val="1"/>
        </dgm:presLayoutVars>
      </dgm:prSet>
      <dgm:spPr/>
    </dgm:pt>
  </dgm:ptLst>
  <dgm:cxnLst>
    <dgm:cxn modelId="{81D53D05-A2AE-4757-8F9D-BE6E323808DC}" type="presOf" srcId="{5C5D3791-0B55-43CF-B740-F6E413ADF839}" destId="{CD2FC595-F154-4165-AD18-26A68FA5CA4E}" srcOrd="0" destOrd="0" presId="urn:microsoft.com/office/officeart/2005/8/layout/hProcess9"/>
    <dgm:cxn modelId="{599A0071-07F5-4589-8C78-DA435EB3DF27}" srcId="{9BC15DD1-BCF9-402E-A73A-FC97D3A335D7}" destId="{5C5D3791-0B55-43CF-B740-F6E413ADF839}" srcOrd="1" destOrd="0" parTransId="{C8080F3D-C13A-45BD-9B4E-D6E4761CEF45}" sibTransId="{C9E74BCA-DD39-4B84-BBF4-47077E89F736}"/>
    <dgm:cxn modelId="{EF6075C7-B70D-423A-8039-781651478422}" srcId="{9BC15DD1-BCF9-402E-A73A-FC97D3A335D7}" destId="{021529F4-A7A3-45C3-8AAF-CDF368425727}" srcOrd="0" destOrd="0" parTransId="{975578F2-D243-497D-BC3B-665DFB7FCA3C}" sibTransId="{DADFEE79-B11D-4C22-A7F3-B07EAAE8FDC2}"/>
    <dgm:cxn modelId="{F98371D7-003D-44A4-BEEE-464B5FAA948C}" type="presOf" srcId="{021529F4-A7A3-45C3-8AAF-CDF368425727}" destId="{EA669CE2-27A1-496D-9D7D-EB8541B0059F}" srcOrd="0" destOrd="0" presId="urn:microsoft.com/office/officeart/2005/8/layout/hProcess9"/>
    <dgm:cxn modelId="{DB9993F3-6971-45A1-A22A-B50D4F258F4D}" type="presOf" srcId="{9BC15DD1-BCF9-402E-A73A-FC97D3A335D7}" destId="{109B807A-063D-4F33-B0AA-872D889DEF9F}" srcOrd="0" destOrd="0" presId="urn:microsoft.com/office/officeart/2005/8/layout/hProcess9"/>
    <dgm:cxn modelId="{F1A0DEF9-C6B8-4F19-BA9F-BABD18132FEB}" type="presParOf" srcId="{109B807A-063D-4F33-B0AA-872D889DEF9F}" destId="{AAEC01FC-5227-4762-89F1-D6A14DE97014}" srcOrd="0" destOrd="0" presId="urn:microsoft.com/office/officeart/2005/8/layout/hProcess9"/>
    <dgm:cxn modelId="{AD554CBF-790E-403E-9740-693B2F61C8E9}" type="presParOf" srcId="{109B807A-063D-4F33-B0AA-872D889DEF9F}" destId="{DD7F4C0B-4F87-4DC3-87D5-A633BD1B519A}" srcOrd="1" destOrd="0" presId="urn:microsoft.com/office/officeart/2005/8/layout/hProcess9"/>
    <dgm:cxn modelId="{4B15DD80-335A-4462-BCD1-9A2A8E13F683}" type="presParOf" srcId="{DD7F4C0B-4F87-4DC3-87D5-A633BD1B519A}" destId="{EA669CE2-27A1-496D-9D7D-EB8541B0059F}" srcOrd="0" destOrd="0" presId="urn:microsoft.com/office/officeart/2005/8/layout/hProcess9"/>
    <dgm:cxn modelId="{C9FCC497-4D61-4312-B081-40B2A8C3A4AE}" type="presParOf" srcId="{DD7F4C0B-4F87-4DC3-87D5-A633BD1B519A}" destId="{599403E5-67F7-45F4-A408-592D37DFD619}" srcOrd="1" destOrd="0" presId="urn:microsoft.com/office/officeart/2005/8/layout/hProcess9"/>
    <dgm:cxn modelId="{777150BD-F265-4303-B9B7-0ABC2258E234}" type="presParOf" srcId="{DD7F4C0B-4F87-4DC3-87D5-A633BD1B519A}" destId="{CD2FC595-F154-4165-AD18-26A68FA5CA4E}" srcOrd="2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9BC15DD1-BCF9-402E-A73A-FC97D3A335D7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21529F4-A7A3-45C3-8AAF-CDF368425727}">
      <dgm:prSet phldrT="[Text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n-US" dirty="0"/>
            <a:t>550</a:t>
          </a:r>
        </a:p>
      </dgm:t>
    </dgm:pt>
    <dgm:pt modelId="{975578F2-D243-497D-BC3B-665DFB7FCA3C}" type="parTrans" cxnId="{EF6075C7-B70D-423A-8039-781651478422}">
      <dgm:prSet/>
      <dgm:spPr/>
      <dgm:t>
        <a:bodyPr/>
        <a:lstStyle/>
        <a:p>
          <a:endParaRPr lang="en-US"/>
        </a:p>
      </dgm:t>
    </dgm:pt>
    <dgm:pt modelId="{DADFEE79-B11D-4C22-A7F3-B07EAAE8FDC2}" type="sibTrans" cxnId="{EF6075C7-B70D-423A-8039-781651478422}">
      <dgm:prSet/>
      <dgm:spPr/>
      <dgm:t>
        <a:bodyPr/>
        <a:lstStyle/>
        <a:p>
          <a:endParaRPr lang="en-US"/>
        </a:p>
      </dgm:t>
    </dgm:pt>
    <dgm:pt modelId="{5C5D3791-0B55-43CF-B740-F6E413ADF839}">
      <dgm:prSet phldrT="[Text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n-US" dirty="0"/>
            <a:t>650</a:t>
          </a:r>
        </a:p>
      </dgm:t>
    </dgm:pt>
    <dgm:pt modelId="{C8080F3D-C13A-45BD-9B4E-D6E4761CEF45}" type="parTrans" cxnId="{599A0071-07F5-4589-8C78-DA435EB3DF27}">
      <dgm:prSet/>
      <dgm:spPr/>
      <dgm:t>
        <a:bodyPr/>
        <a:lstStyle/>
        <a:p>
          <a:endParaRPr lang="en-US"/>
        </a:p>
      </dgm:t>
    </dgm:pt>
    <dgm:pt modelId="{C9E74BCA-DD39-4B84-BBF4-47077E89F736}" type="sibTrans" cxnId="{599A0071-07F5-4589-8C78-DA435EB3DF27}">
      <dgm:prSet/>
      <dgm:spPr/>
      <dgm:t>
        <a:bodyPr/>
        <a:lstStyle/>
        <a:p>
          <a:endParaRPr lang="en-US"/>
        </a:p>
      </dgm:t>
    </dgm:pt>
    <dgm:pt modelId="{109B807A-063D-4F33-B0AA-872D889DEF9F}" type="pres">
      <dgm:prSet presAssocID="{9BC15DD1-BCF9-402E-A73A-FC97D3A335D7}" presName="CompostProcess" presStyleCnt="0">
        <dgm:presLayoutVars>
          <dgm:dir/>
          <dgm:resizeHandles val="exact"/>
        </dgm:presLayoutVars>
      </dgm:prSet>
      <dgm:spPr/>
    </dgm:pt>
    <dgm:pt modelId="{AAEC01FC-5227-4762-89F1-D6A14DE97014}" type="pres">
      <dgm:prSet presAssocID="{9BC15DD1-BCF9-402E-A73A-FC97D3A335D7}" presName="arrow" presStyleLbl="bgShp" presStyleIdx="0" presStyleCnt="1"/>
      <dgm:spPr/>
    </dgm:pt>
    <dgm:pt modelId="{DD7F4C0B-4F87-4DC3-87D5-A633BD1B519A}" type="pres">
      <dgm:prSet presAssocID="{9BC15DD1-BCF9-402E-A73A-FC97D3A335D7}" presName="linearProcess" presStyleCnt="0"/>
      <dgm:spPr/>
    </dgm:pt>
    <dgm:pt modelId="{EA669CE2-27A1-496D-9D7D-EB8541B0059F}" type="pres">
      <dgm:prSet presAssocID="{021529F4-A7A3-45C3-8AAF-CDF368425727}" presName="textNode" presStyleLbl="node1" presStyleIdx="0" presStyleCnt="2">
        <dgm:presLayoutVars>
          <dgm:bulletEnabled val="1"/>
        </dgm:presLayoutVars>
      </dgm:prSet>
      <dgm:spPr/>
    </dgm:pt>
    <dgm:pt modelId="{599403E5-67F7-45F4-A408-592D37DFD619}" type="pres">
      <dgm:prSet presAssocID="{DADFEE79-B11D-4C22-A7F3-B07EAAE8FDC2}" presName="sibTrans" presStyleCnt="0"/>
      <dgm:spPr/>
    </dgm:pt>
    <dgm:pt modelId="{CD2FC595-F154-4165-AD18-26A68FA5CA4E}" type="pres">
      <dgm:prSet presAssocID="{5C5D3791-0B55-43CF-B740-F6E413ADF839}" presName="textNode" presStyleLbl="node1" presStyleIdx="1" presStyleCnt="2" custLinFactNeighborX="1432" custLinFactNeighborY="3947">
        <dgm:presLayoutVars>
          <dgm:bulletEnabled val="1"/>
        </dgm:presLayoutVars>
      </dgm:prSet>
      <dgm:spPr/>
    </dgm:pt>
  </dgm:ptLst>
  <dgm:cxnLst>
    <dgm:cxn modelId="{599A0071-07F5-4589-8C78-DA435EB3DF27}" srcId="{9BC15DD1-BCF9-402E-A73A-FC97D3A335D7}" destId="{5C5D3791-0B55-43CF-B740-F6E413ADF839}" srcOrd="1" destOrd="0" parTransId="{C8080F3D-C13A-45BD-9B4E-D6E4761CEF45}" sibTransId="{C9E74BCA-DD39-4B84-BBF4-47077E89F736}"/>
    <dgm:cxn modelId="{ED20C989-36A0-4BF5-8A81-A79E606C5C45}" type="presOf" srcId="{9BC15DD1-BCF9-402E-A73A-FC97D3A335D7}" destId="{109B807A-063D-4F33-B0AA-872D889DEF9F}" srcOrd="0" destOrd="0" presId="urn:microsoft.com/office/officeart/2005/8/layout/hProcess9"/>
    <dgm:cxn modelId="{EF6075C7-B70D-423A-8039-781651478422}" srcId="{9BC15DD1-BCF9-402E-A73A-FC97D3A335D7}" destId="{021529F4-A7A3-45C3-8AAF-CDF368425727}" srcOrd="0" destOrd="0" parTransId="{975578F2-D243-497D-BC3B-665DFB7FCA3C}" sibTransId="{DADFEE79-B11D-4C22-A7F3-B07EAAE8FDC2}"/>
    <dgm:cxn modelId="{DE7198C9-1674-4AF0-8DFC-80BA4AA97889}" type="presOf" srcId="{5C5D3791-0B55-43CF-B740-F6E413ADF839}" destId="{CD2FC595-F154-4165-AD18-26A68FA5CA4E}" srcOrd="0" destOrd="0" presId="urn:microsoft.com/office/officeart/2005/8/layout/hProcess9"/>
    <dgm:cxn modelId="{E23F88CF-FBC6-4FE8-A2A7-803F4EB4361F}" type="presOf" srcId="{021529F4-A7A3-45C3-8AAF-CDF368425727}" destId="{EA669CE2-27A1-496D-9D7D-EB8541B0059F}" srcOrd="0" destOrd="0" presId="urn:microsoft.com/office/officeart/2005/8/layout/hProcess9"/>
    <dgm:cxn modelId="{C4742A66-776D-4D9F-82B2-C9072AA4EC47}" type="presParOf" srcId="{109B807A-063D-4F33-B0AA-872D889DEF9F}" destId="{AAEC01FC-5227-4762-89F1-D6A14DE97014}" srcOrd="0" destOrd="0" presId="urn:microsoft.com/office/officeart/2005/8/layout/hProcess9"/>
    <dgm:cxn modelId="{E9BBC8E1-F721-4957-9862-F242C19D6DF2}" type="presParOf" srcId="{109B807A-063D-4F33-B0AA-872D889DEF9F}" destId="{DD7F4C0B-4F87-4DC3-87D5-A633BD1B519A}" srcOrd="1" destOrd="0" presId="urn:microsoft.com/office/officeart/2005/8/layout/hProcess9"/>
    <dgm:cxn modelId="{8E28BE92-FB2F-4728-BC0B-797536A2ADFC}" type="presParOf" srcId="{DD7F4C0B-4F87-4DC3-87D5-A633BD1B519A}" destId="{EA669CE2-27A1-496D-9D7D-EB8541B0059F}" srcOrd="0" destOrd="0" presId="urn:microsoft.com/office/officeart/2005/8/layout/hProcess9"/>
    <dgm:cxn modelId="{5770B301-BEF3-49F4-AAD1-E1539E2763B6}" type="presParOf" srcId="{DD7F4C0B-4F87-4DC3-87D5-A633BD1B519A}" destId="{599403E5-67F7-45F4-A408-592D37DFD619}" srcOrd="1" destOrd="0" presId="urn:microsoft.com/office/officeart/2005/8/layout/hProcess9"/>
    <dgm:cxn modelId="{E34EA53F-91D0-469E-84AD-623323C84601}" type="presParOf" srcId="{DD7F4C0B-4F87-4DC3-87D5-A633BD1B519A}" destId="{CD2FC595-F154-4165-AD18-26A68FA5CA4E}" srcOrd="2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22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A47C5686-D010-4AFF-8AC4-54467B566B3A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9188513-3D2A-41EC-B2E4-F4B1FCC27E0D}" type="pres">
      <dgm:prSet presAssocID="{A47C5686-D010-4AFF-8AC4-54467B566B3A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</dgm:ptLst>
  <dgm:cxnLst>
    <dgm:cxn modelId="{EC16DFDD-4062-4DA0-B5DD-6D22C840732D}" type="presOf" srcId="{A47C5686-D010-4AFF-8AC4-54467B566B3A}" destId="{E9188513-3D2A-41EC-B2E4-F4B1FCC27E0D}" srcOrd="0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78FD51-9705-45D5-93BA-AFFDC58D7113}">
      <dsp:nvSpPr>
        <dsp:cNvPr id="0" name=""/>
        <dsp:cNvSpPr/>
      </dsp:nvSpPr>
      <dsp:spPr>
        <a:xfrm rot="5400000">
          <a:off x="-210126" y="210129"/>
          <a:ext cx="1400844" cy="980591"/>
        </a:xfrm>
        <a:prstGeom prst="chevron">
          <a:avLst/>
        </a:prstGeom>
        <a:solidFill>
          <a:schemeClr val="tx2">
            <a:lumMod val="60000"/>
            <a:lumOff val="4000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1.8</a:t>
          </a:r>
        </a:p>
      </dsp:txBody>
      <dsp:txXfrm rot="-5400000">
        <a:off x="1" y="490299"/>
        <a:ext cx="980591" cy="420253"/>
      </dsp:txXfrm>
    </dsp:sp>
    <dsp:sp modelId="{D14930F5-5CEC-4AB5-8886-90E40C873D13}">
      <dsp:nvSpPr>
        <dsp:cNvPr id="0" name=""/>
        <dsp:cNvSpPr/>
      </dsp:nvSpPr>
      <dsp:spPr>
        <a:xfrm rot="5400000">
          <a:off x="2856431" y="-507165"/>
          <a:ext cx="537588" cy="267931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B26560F-9712-4E2E-AA6E-962F04B53B84}">
      <dsp:nvSpPr>
        <dsp:cNvPr id="0" name=""/>
        <dsp:cNvSpPr/>
      </dsp:nvSpPr>
      <dsp:spPr>
        <a:xfrm rot="5400000">
          <a:off x="-210126" y="1430631"/>
          <a:ext cx="1400844" cy="980591"/>
        </a:xfrm>
        <a:prstGeom prst="chevron">
          <a:avLst/>
        </a:prstGeom>
        <a:solidFill>
          <a:srgbClr val="92D050"/>
        </a:solidFill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1.3</a:t>
          </a:r>
        </a:p>
      </dsp:txBody>
      <dsp:txXfrm rot="-5400000">
        <a:off x="1" y="1710801"/>
        <a:ext cx="980591" cy="420253"/>
      </dsp:txXfrm>
    </dsp:sp>
    <dsp:sp modelId="{5F245BCF-F501-45CF-8A32-624E58227ACB}">
      <dsp:nvSpPr>
        <dsp:cNvPr id="0" name=""/>
        <dsp:cNvSpPr/>
      </dsp:nvSpPr>
      <dsp:spPr>
        <a:xfrm rot="5400000">
          <a:off x="2625821" y="-505255"/>
          <a:ext cx="910549" cy="420100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8BAC8DA-7E5E-4553-B6C0-4AA31188A8D5}">
      <dsp:nvSpPr>
        <dsp:cNvPr id="0" name=""/>
        <dsp:cNvSpPr/>
      </dsp:nvSpPr>
      <dsp:spPr>
        <a:xfrm rot="5400000">
          <a:off x="-210126" y="2618592"/>
          <a:ext cx="1400844" cy="980591"/>
        </a:xfrm>
        <a:prstGeom prst="chevron">
          <a:avLst/>
        </a:prstGeom>
        <a:solidFill>
          <a:schemeClr val="accent6">
            <a:lumMod val="7500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1</a:t>
          </a:r>
        </a:p>
      </dsp:txBody>
      <dsp:txXfrm rot="-5400000">
        <a:off x="1" y="2898762"/>
        <a:ext cx="980591" cy="420253"/>
      </dsp:txXfrm>
    </dsp:sp>
    <dsp:sp modelId="{03F0AF95-73DD-4C1C-9294-79ED0D0BA067}">
      <dsp:nvSpPr>
        <dsp:cNvPr id="0" name=""/>
        <dsp:cNvSpPr/>
      </dsp:nvSpPr>
      <dsp:spPr>
        <a:xfrm rot="5400000">
          <a:off x="2616830" y="795779"/>
          <a:ext cx="910549" cy="420100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B3FECA-8779-4D75-9CEC-533C5CFB7C91}">
      <dsp:nvSpPr>
        <dsp:cNvPr id="0" name=""/>
        <dsp:cNvSpPr/>
      </dsp:nvSpPr>
      <dsp:spPr>
        <a:xfrm>
          <a:off x="4620767" y="2569598"/>
          <a:ext cx="91440" cy="28089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089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16F842E-54E7-4450-B16E-C1E08AF9A4FE}">
      <dsp:nvSpPr>
        <dsp:cNvPr id="0" name=""/>
        <dsp:cNvSpPr/>
      </dsp:nvSpPr>
      <dsp:spPr>
        <a:xfrm>
          <a:off x="4620767" y="1619907"/>
          <a:ext cx="91440" cy="28089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089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E0BFC9F-70B7-4E4D-BE02-D5126F6858A9}">
      <dsp:nvSpPr>
        <dsp:cNvPr id="0" name=""/>
        <dsp:cNvSpPr/>
      </dsp:nvSpPr>
      <dsp:spPr>
        <a:xfrm>
          <a:off x="3522203" y="670216"/>
          <a:ext cx="475487" cy="61529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15292"/>
              </a:lnTo>
              <a:lnTo>
                <a:pt x="475487" y="615292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996C31D-48B7-4936-939B-C68AC4AE9B62}">
      <dsp:nvSpPr>
        <dsp:cNvPr id="0" name=""/>
        <dsp:cNvSpPr/>
      </dsp:nvSpPr>
      <dsp:spPr>
        <a:xfrm>
          <a:off x="3002279" y="3519289"/>
          <a:ext cx="91440" cy="28089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089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2D81AB8-F301-499D-B1BB-55B825C37483}">
      <dsp:nvSpPr>
        <dsp:cNvPr id="0" name=""/>
        <dsp:cNvSpPr/>
      </dsp:nvSpPr>
      <dsp:spPr>
        <a:xfrm>
          <a:off x="2238756" y="2569598"/>
          <a:ext cx="809243" cy="28089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0447"/>
              </a:lnTo>
              <a:lnTo>
                <a:pt x="809243" y="140447"/>
              </a:lnTo>
              <a:lnTo>
                <a:pt x="809243" y="28089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9A397AC-2F20-4679-A284-89C086978818}">
      <dsp:nvSpPr>
        <dsp:cNvPr id="0" name=""/>
        <dsp:cNvSpPr/>
      </dsp:nvSpPr>
      <dsp:spPr>
        <a:xfrm>
          <a:off x="1383792" y="3519289"/>
          <a:ext cx="91440" cy="28089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089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C6546B-E04C-4BB6-B73E-DA0E1B0EF2AA}">
      <dsp:nvSpPr>
        <dsp:cNvPr id="0" name=""/>
        <dsp:cNvSpPr/>
      </dsp:nvSpPr>
      <dsp:spPr>
        <a:xfrm>
          <a:off x="1429512" y="2569598"/>
          <a:ext cx="809243" cy="280894"/>
        </a:xfrm>
        <a:custGeom>
          <a:avLst/>
          <a:gdLst/>
          <a:ahLst/>
          <a:cxnLst/>
          <a:rect l="0" t="0" r="0" b="0"/>
          <a:pathLst>
            <a:path>
              <a:moveTo>
                <a:pt x="809243" y="0"/>
              </a:moveTo>
              <a:lnTo>
                <a:pt x="809243" y="140447"/>
              </a:lnTo>
              <a:lnTo>
                <a:pt x="0" y="140447"/>
              </a:lnTo>
              <a:lnTo>
                <a:pt x="0" y="28089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B73E32-7CF8-4F5E-B285-2664A0FCA461}">
      <dsp:nvSpPr>
        <dsp:cNvPr id="0" name=""/>
        <dsp:cNvSpPr/>
      </dsp:nvSpPr>
      <dsp:spPr>
        <a:xfrm>
          <a:off x="2193036" y="1619907"/>
          <a:ext cx="91440" cy="28089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089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245D304-9830-4563-AE99-A67A92268C35}">
      <dsp:nvSpPr>
        <dsp:cNvPr id="0" name=""/>
        <dsp:cNvSpPr/>
      </dsp:nvSpPr>
      <dsp:spPr>
        <a:xfrm>
          <a:off x="2907552" y="670216"/>
          <a:ext cx="614650" cy="615292"/>
        </a:xfrm>
        <a:custGeom>
          <a:avLst/>
          <a:gdLst/>
          <a:ahLst/>
          <a:cxnLst/>
          <a:rect l="0" t="0" r="0" b="0"/>
          <a:pathLst>
            <a:path>
              <a:moveTo>
                <a:pt x="614650" y="0"/>
              </a:moveTo>
              <a:lnTo>
                <a:pt x="614650" y="615292"/>
              </a:lnTo>
              <a:lnTo>
                <a:pt x="0" y="615292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604C410-8039-4384-811E-21A8BD675EF6}">
      <dsp:nvSpPr>
        <dsp:cNvPr id="0" name=""/>
        <dsp:cNvSpPr/>
      </dsp:nvSpPr>
      <dsp:spPr>
        <a:xfrm>
          <a:off x="2853407" y="1420"/>
          <a:ext cx="1337592" cy="668796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IA at 550 events</a:t>
          </a:r>
        </a:p>
      </dsp:txBody>
      <dsp:txXfrm>
        <a:off x="2853407" y="1420"/>
        <a:ext cx="1337592" cy="668796"/>
      </dsp:txXfrm>
    </dsp:sp>
    <dsp:sp modelId="{FCF59B77-E25C-45D8-833A-990714776ECB}">
      <dsp:nvSpPr>
        <dsp:cNvPr id="0" name=""/>
        <dsp:cNvSpPr/>
      </dsp:nvSpPr>
      <dsp:spPr>
        <a:xfrm>
          <a:off x="1569959" y="951110"/>
          <a:ext cx="1337592" cy="668796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NI criterion met (RCI &lt;1.3)</a:t>
          </a:r>
        </a:p>
      </dsp:txBody>
      <dsp:txXfrm>
        <a:off x="1569959" y="951110"/>
        <a:ext cx="1337592" cy="668796"/>
      </dsp:txXfrm>
    </dsp:sp>
    <dsp:sp modelId="{03A7B835-9B9B-47C9-A3AF-4C3A44413B6A}">
      <dsp:nvSpPr>
        <dsp:cNvPr id="0" name=""/>
        <dsp:cNvSpPr/>
      </dsp:nvSpPr>
      <dsp:spPr>
        <a:xfrm>
          <a:off x="1569959" y="1900801"/>
          <a:ext cx="1337592" cy="668796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Compute CP(Sup)</a:t>
          </a:r>
        </a:p>
      </dsp:txBody>
      <dsp:txXfrm>
        <a:off x="1569959" y="1900801"/>
        <a:ext cx="1337592" cy="668796"/>
      </dsp:txXfrm>
    </dsp:sp>
    <dsp:sp modelId="{4A070930-B54D-47AD-AF31-869764518F7F}">
      <dsp:nvSpPr>
        <dsp:cNvPr id="0" name=""/>
        <dsp:cNvSpPr/>
      </dsp:nvSpPr>
      <dsp:spPr>
        <a:xfrm>
          <a:off x="760716" y="2850492"/>
          <a:ext cx="1337592" cy="668796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CP(Sup) &lt; 20%</a:t>
          </a:r>
        </a:p>
      </dsp:txBody>
      <dsp:txXfrm>
        <a:off x="760716" y="2850492"/>
        <a:ext cx="1337592" cy="668796"/>
      </dsp:txXfrm>
    </dsp:sp>
    <dsp:sp modelId="{6F766B69-6D90-4066-B3FF-748B4BDBEC7A}">
      <dsp:nvSpPr>
        <dsp:cNvPr id="0" name=""/>
        <dsp:cNvSpPr/>
      </dsp:nvSpPr>
      <dsp:spPr>
        <a:xfrm>
          <a:off x="760716" y="3800183"/>
          <a:ext cx="1337592" cy="668796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Terminate and claim NI</a:t>
          </a:r>
        </a:p>
      </dsp:txBody>
      <dsp:txXfrm>
        <a:off x="760716" y="3800183"/>
        <a:ext cx="1337592" cy="668796"/>
      </dsp:txXfrm>
    </dsp:sp>
    <dsp:sp modelId="{5E05336F-73C2-48E6-9742-0CF38765ED01}">
      <dsp:nvSpPr>
        <dsp:cNvPr id="0" name=""/>
        <dsp:cNvSpPr/>
      </dsp:nvSpPr>
      <dsp:spPr>
        <a:xfrm>
          <a:off x="2379203" y="2850492"/>
          <a:ext cx="1337592" cy="668796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CP(Sup) ≥20%</a:t>
          </a:r>
        </a:p>
      </dsp:txBody>
      <dsp:txXfrm>
        <a:off x="2379203" y="2850492"/>
        <a:ext cx="1337592" cy="668796"/>
      </dsp:txXfrm>
    </dsp:sp>
    <dsp:sp modelId="{1789F2D1-C192-4ED8-A3F2-1D763FF1A456}">
      <dsp:nvSpPr>
        <dsp:cNvPr id="0" name=""/>
        <dsp:cNvSpPr/>
      </dsp:nvSpPr>
      <dsp:spPr>
        <a:xfrm>
          <a:off x="2379203" y="3800183"/>
          <a:ext cx="1337592" cy="668796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Switch to Adaptive Design</a:t>
          </a:r>
        </a:p>
      </dsp:txBody>
      <dsp:txXfrm>
        <a:off x="2379203" y="3800183"/>
        <a:ext cx="1337592" cy="668796"/>
      </dsp:txXfrm>
    </dsp:sp>
    <dsp:sp modelId="{C4A2B7EF-431F-41F3-8BBD-C6E59DBEBF8F}">
      <dsp:nvSpPr>
        <dsp:cNvPr id="0" name=""/>
        <dsp:cNvSpPr/>
      </dsp:nvSpPr>
      <dsp:spPr>
        <a:xfrm>
          <a:off x="3997690" y="951110"/>
          <a:ext cx="1337592" cy="668796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NI criterion not met</a:t>
          </a:r>
        </a:p>
      </dsp:txBody>
      <dsp:txXfrm>
        <a:off x="3997690" y="951110"/>
        <a:ext cx="1337592" cy="668796"/>
      </dsp:txXfrm>
    </dsp:sp>
    <dsp:sp modelId="{511D6148-4221-4A70-9E68-274B0328B999}">
      <dsp:nvSpPr>
        <dsp:cNvPr id="0" name=""/>
        <dsp:cNvSpPr/>
      </dsp:nvSpPr>
      <dsp:spPr>
        <a:xfrm>
          <a:off x="3997690" y="1900801"/>
          <a:ext cx="1337592" cy="668796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Final Analysis at 650</a:t>
          </a:r>
        </a:p>
      </dsp:txBody>
      <dsp:txXfrm>
        <a:off x="3997690" y="1900801"/>
        <a:ext cx="1337592" cy="668796"/>
      </dsp:txXfrm>
    </dsp:sp>
    <dsp:sp modelId="{1D6C4D37-85C6-46F7-BBE4-516C8D321393}">
      <dsp:nvSpPr>
        <dsp:cNvPr id="0" name=""/>
        <dsp:cNvSpPr/>
      </dsp:nvSpPr>
      <dsp:spPr>
        <a:xfrm>
          <a:off x="3997690" y="2850492"/>
          <a:ext cx="1337592" cy="668796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Test for NI and Sup</a:t>
          </a:r>
        </a:p>
      </dsp:txBody>
      <dsp:txXfrm>
        <a:off x="3997690" y="2850492"/>
        <a:ext cx="1337592" cy="668796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B3FECA-8779-4D75-9CEC-533C5CFB7C91}">
      <dsp:nvSpPr>
        <dsp:cNvPr id="0" name=""/>
        <dsp:cNvSpPr/>
      </dsp:nvSpPr>
      <dsp:spPr>
        <a:xfrm>
          <a:off x="4620767" y="2569598"/>
          <a:ext cx="91440" cy="28089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089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16F842E-54E7-4450-B16E-C1E08AF9A4FE}">
      <dsp:nvSpPr>
        <dsp:cNvPr id="0" name=""/>
        <dsp:cNvSpPr/>
      </dsp:nvSpPr>
      <dsp:spPr>
        <a:xfrm>
          <a:off x="4620767" y="1619907"/>
          <a:ext cx="91440" cy="28089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089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E0BFC9F-70B7-4E4D-BE02-D5126F6858A9}">
      <dsp:nvSpPr>
        <dsp:cNvPr id="0" name=""/>
        <dsp:cNvSpPr/>
      </dsp:nvSpPr>
      <dsp:spPr>
        <a:xfrm>
          <a:off x="3522203" y="670216"/>
          <a:ext cx="475487" cy="61529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15292"/>
              </a:lnTo>
              <a:lnTo>
                <a:pt x="475487" y="615292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996C31D-48B7-4936-939B-C68AC4AE9B62}">
      <dsp:nvSpPr>
        <dsp:cNvPr id="0" name=""/>
        <dsp:cNvSpPr/>
      </dsp:nvSpPr>
      <dsp:spPr>
        <a:xfrm>
          <a:off x="3002279" y="3519289"/>
          <a:ext cx="91440" cy="28089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089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2D81AB8-F301-499D-B1BB-55B825C37483}">
      <dsp:nvSpPr>
        <dsp:cNvPr id="0" name=""/>
        <dsp:cNvSpPr/>
      </dsp:nvSpPr>
      <dsp:spPr>
        <a:xfrm>
          <a:off x="2238756" y="2569598"/>
          <a:ext cx="809243" cy="28089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0447"/>
              </a:lnTo>
              <a:lnTo>
                <a:pt x="809243" y="140447"/>
              </a:lnTo>
              <a:lnTo>
                <a:pt x="809243" y="28089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9A397AC-2F20-4679-A284-89C086978818}">
      <dsp:nvSpPr>
        <dsp:cNvPr id="0" name=""/>
        <dsp:cNvSpPr/>
      </dsp:nvSpPr>
      <dsp:spPr>
        <a:xfrm>
          <a:off x="1383792" y="3519289"/>
          <a:ext cx="91440" cy="28089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089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C6546B-E04C-4BB6-B73E-DA0E1B0EF2AA}">
      <dsp:nvSpPr>
        <dsp:cNvPr id="0" name=""/>
        <dsp:cNvSpPr/>
      </dsp:nvSpPr>
      <dsp:spPr>
        <a:xfrm>
          <a:off x="1429512" y="2569598"/>
          <a:ext cx="809243" cy="280894"/>
        </a:xfrm>
        <a:custGeom>
          <a:avLst/>
          <a:gdLst/>
          <a:ahLst/>
          <a:cxnLst/>
          <a:rect l="0" t="0" r="0" b="0"/>
          <a:pathLst>
            <a:path>
              <a:moveTo>
                <a:pt x="809243" y="0"/>
              </a:moveTo>
              <a:lnTo>
                <a:pt x="809243" y="140447"/>
              </a:lnTo>
              <a:lnTo>
                <a:pt x="0" y="140447"/>
              </a:lnTo>
              <a:lnTo>
                <a:pt x="0" y="28089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B73E32-7CF8-4F5E-B285-2664A0FCA461}">
      <dsp:nvSpPr>
        <dsp:cNvPr id="0" name=""/>
        <dsp:cNvSpPr/>
      </dsp:nvSpPr>
      <dsp:spPr>
        <a:xfrm>
          <a:off x="2193036" y="1619907"/>
          <a:ext cx="91440" cy="28089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089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245D304-9830-4563-AE99-A67A92268C35}">
      <dsp:nvSpPr>
        <dsp:cNvPr id="0" name=""/>
        <dsp:cNvSpPr/>
      </dsp:nvSpPr>
      <dsp:spPr>
        <a:xfrm>
          <a:off x="2907552" y="670216"/>
          <a:ext cx="614650" cy="615292"/>
        </a:xfrm>
        <a:custGeom>
          <a:avLst/>
          <a:gdLst/>
          <a:ahLst/>
          <a:cxnLst/>
          <a:rect l="0" t="0" r="0" b="0"/>
          <a:pathLst>
            <a:path>
              <a:moveTo>
                <a:pt x="614650" y="0"/>
              </a:moveTo>
              <a:lnTo>
                <a:pt x="614650" y="615292"/>
              </a:lnTo>
              <a:lnTo>
                <a:pt x="0" y="615292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604C410-8039-4384-811E-21A8BD675EF6}">
      <dsp:nvSpPr>
        <dsp:cNvPr id="0" name=""/>
        <dsp:cNvSpPr/>
      </dsp:nvSpPr>
      <dsp:spPr>
        <a:xfrm>
          <a:off x="2853407" y="1420"/>
          <a:ext cx="1337592" cy="668796"/>
        </a:xfrm>
        <a:prstGeom prst="rect">
          <a:avLst/>
        </a:prstGeom>
        <a:solidFill>
          <a:srgbClr val="00B0F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IA at 550 events</a:t>
          </a:r>
        </a:p>
      </dsp:txBody>
      <dsp:txXfrm>
        <a:off x="2853407" y="1420"/>
        <a:ext cx="1337592" cy="668796"/>
      </dsp:txXfrm>
    </dsp:sp>
    <dsp:sp modelId="{FCF59B77-E25C-45D8-833A-990714776ECB}">
      <dsp:nvSpPr>
        <dsp:cNvPr id="0" name=""/>
        <dsp:cNvSpPr/>
      </dsp:nvSpPr>
      <dsp:spPr>
        <a:xfrm>
          <a:off x="1569959" y="951110"/>
          <a:ext cx="1337592" cy="668796"/>
        </a:xfrm>
        <a:prstGeom prst="rect">
          <a:avLst/>
        </a:prstGeom>
        <a:solidFill>
          <a:srgbClr val="00B0F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NI criterion met (RCI &lt;1.3)</a:t>
          </a:r>
        </a:p>
      </dsp:txBody>
      <dsp:txXfrm>
        <a:off x="1569959" y="951110"/>
        <a:ext cx="1337592" cy="668796"/>
      </dsp:txXfrm>
    </dsp:sp>
    <dsp:sp modelId="{03A7B835-9B9B-47C9-A3AF-4C3A44413B6A}">
      <dsp:nvSpPr>
        <dsp:cNvPr id="0" name=""/>
        <dsp:cNvSpPr/>
      </dsp:nvSpPr>
      <dsp:spPr>
        <a:xfrm>
          <a:off x="1569959" y="1900801"/>
          <a:ext cx="1337592" cy="668796"/>
        </a:xfrm>
        <a:prstGeom prst="rect">
          <a:avLst/>
        </a:prstGeom>
        <a:solidFill>
          <a:srgbClr val="00B0F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Compute CP(Sup)</a:t>
          </a:r>
        </a:p>
      </dsp:txBody>
      <dsp:txXfrm>
        <a:off x="1569959" y="1900801"/>
        <a:ext cx="1337592" cy="668796"/>
      </dsp:txXfrm>
    </dsp:sp>
    <dsp:sp modelId="{4A070930-B54D-47AD-AF31-869764518F7F}">
      <dsp:nvSpPr>
        <dsp:cNvPr id="0" name=""/>
        <dsp:cNvSpPr/>
      </dsp:nvSpPr>
      <dsp:spPr>
        <a:xfrm>
          <a:off x="760716" y="2850492"/>
          <a:ext cx="1337592" cy="668796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CP(Sup) &lt; 20%</a:t>
          </a:r>
        </a:p>
      </dsp:txBody>
      <dsp:txXfrm>
        <a:off x="760716" y="2850492"/>
        <a:ext cx="1337592" cy="668796"/>
      </dsp:txXfrm>
    </dsp:sp>
    <dsp:sp modelId="{6F766B69-6D90-4066-B3FF-748B4BDBEC7A}">
      <dsp:nvSpPr>
        <dsp:cNvPr id="0" name=""/>
        <dsp:cNvSpPr/>
      </dsp:nvSpPr>
      <dsp:spPr>
        <a:xfrm>
          <a:off x="760716" y="3800183"/>
          <a:ext cx="1337592" cy="668796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Terminate and claim NI</a:t>
          </a:r>
        </a:p>
      </dsp:txBody>
      <dsp:txXfrm>
        <a:off x="760716" y="3800183"/>
        <a:ext cx="1337592" cy="668796"/>
      </dsp:txXfrm>
    </dsp:sp>
    <dsp:sp modelId="{5E05336F-73C2-48E6-9742-0CF38765ED01}">
      <dsp:nvSpPr>
        <dsp:cNvPr id="0" name=""/>
        <dsp:cNvSpPr/>
      </dsp:nvSpPr>
      <dsp:spPr>
        <a:xfrm>
          <a:off x="2379203" y="2850492"/>
          <a:ext cx="1337592" cy="668796"/>
        </a:xfrm>
        <a:prstGeom prst="rect">
          <a:avLst/>
        </a:prstGeom>
        <a:solidFill>
          <a:srgbClr val="00B0F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CP(Sup) ≥20%</a:t>
          </a:r>
        </a:p>
      </dsp:txBody>
      <dsp:txXfrm>
        <a:off x="2379203" y="2850492"/>
        <a:ext cx="1337592" cy="668796"/>
      </dsp:txXfrm>
    </dsp:sp>
    <dsp:sp modelId="{1789F2D1-C192-4ED8-A3F2-1D763FF1A456}">
      <dsp:nvSpPr>
        <dsp:cNvPr id="0" name=""/>
        <dsp:cNvSpPr/>
      </dsp:nvSpPr>
      <dsp:spPr>
        <a:xfrm>
          <a:off x="2379203" y="3800183"/>
          <a:ext cx="1337592" cy="668796"/>
        </a:xfrm>
        <a:prstGeom prst="rect">
          <a:avLst/>
        </a:prstGeom>
        <a:solidFill>
          <a:srgbClr val="00B0F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Switch to Adaptive Design</a:t>
          </a:r>
        </a:p>
      </dsp:txBody>
      <dsp:txXfrm>
        <a:off x="2379203" y="3800183"/>
        <a:ext cx="1337592" cy="668796"/>
      </dsp:txXfrm>
    </dsp:sp>
    <dsp:sp modelId="{C4A2B7EF-431F-41F3-8BBD-C6E59DBEBF8F}">
      <dsp:nvSpPr>
        <dsp:cNvPr id="0" name=""/>
        <dsp:cNvSpPr/>
      </dsp:nvSpPr>
      <dsp:spPr>
        <a:xfrm>
          <a:off x="3997690" y="951110"/>
          <a:ext cx="1337592" cy="668796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NI criterion not met</a:t>
          </a:r>
        </a:p>
      </dsp:txBody>
      <dsp:txXfrm>
        <a:off x="3997690" y="951110"/>
        <a:ext cx="1337592" cy="668796"/>
      </dsp:txXfrm>
    </dsp:sp>
    <dsp:sp modelId="{511D6148-4221-4A70-9E68-274B0328B999}">
      <dsp:nvSpPr>
        <dsp:cNvPr id="0" name=""/>
        <dsp:cNvSpPr/>
      </dsp:nvSpPr>
      <dsp:spPr>
        <a:xfrm>
          <a:off x="3997690" y="1900801"/>
          <a:ext cx="1337592" cy="668796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Final Analysis at 650</a:t>
          </a:r>
        </a:p>
      </dsp:txBody>
      <dsp:txXfrm>
        <a:off x="3997690" y="1900801"/>
        <a:ext cx="1337592" cy="668796"/>
      </dsp:txXfrm>
    </dsp:sp>
    <dsp:sp modelId="{1D6C4D37-85C6-46F7-BBE4-516C8D321393}">
      <dsp:nvSpPr>
        <dsp:cNvPr id="0" name=""/>
        <dsp:cNvSpPr/>
      </dsp:nvSpPr>
      <dsp:spPr>
        <a:xfrm>
          <a:off x="3997690" y="2850492"/>
          <a:ext cx="1337592" cy="668796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Test for NI and Sup</a:t>
          </a:r>
        </a:p>
      </dsp:txBody>
      <dsp:txXfrm>
        <a:off x="3997690" y="2850492"/>
        <a:ext cx="1337592" cy="668796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D881364-11B1-4499-8056-756375D51827}">
      <dsp:nvSpPr>
        <dsp:cNvPr id="0" name=""/>
        <dsp:cNvSpPr/>
      </dsp:nvSpPr>
      <dsp:spPr>
        <a:xfrm>
          <a:off x="3943350" y="1133848"/>
          <a:ext cx="2740440" cy="47561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7806"/>
              </a:lnTo>
              <a:lnTo>
                <a:pt x="2740440" y="237806"/>
              </a:lnTo>
              <a:lnTo>
                <a:pt x="2740440" y="475613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6193F67-8206-44C8-9179-D3BE67562862}">
      <dsp:nvSpPr>
        <dsp:cNvPr id="0" name=""/>
        <dsp:cNvSpPr/>
      </dsp:nvSpPr>
      <dsp:spPr>
        <a:xfrm>
          <a:off x="3892760" y="2741875"/>
          <a:ext cx="91440" cy="477048"/>
        </a:xfrm>
        <a:custGeom>
          <a:avLst/>
          <a:gdLst/>
          <a:ahLst/>
          <a:cxnLst/>
          <a:rect l="0" t="0" r="0" b="0"/>
          <a:pathLst>
            <a:path>
              <a:moveTo>
                <a:pt x="50589" y="0"/>
              </a:moveTo>
              <a:lnTo>
                <a:pt x="50589" y="239242"/>
              </a:lnTo>
              <a:lnTo>
                <a:pt x="45720" y="239242"/>
              </a:lnTo>
              <a:lnTo>
                <a:pt x="45720" y="477048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442ED36-218B-440B-9C91-6B28B5FA73E0}">
      <dsp:nvSpPr>
        <dsp:cNvPr id="0" name=""/>
        <dsp:cNvSpPr/>
      </dsp:nvSpPr>
      <dsp:spPr>
        <a:xfrm>
          <a:off x="3897630" y="1133848"/>
          <a:ext cx="91440" cy="47561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5613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24F2FD2-D5D1-4F70-B0EA-4CFD0466C707}">
      <dsp:nvSpPr>
        <dsp:cNvPr id="0" name=""/>
        <dsp:cNvSpPr/>
      </dsp:nvSpPr>
      <dsp:spPr>
        <a:xfrm>
          <a:off x="1157189" y="2741875"/>
          <a:ext cx="91440" cy="47561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561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5FF1F76-6C3E-44E0-8AE4-F55BD84A3561}">
      <dsp:nvSpPr>
        <dsp:cNvPr id="0" name=""/>
        <dsp:cNvSpPr/>
      </dsp:nvSpPr>
      <dsp:spPr>
        <a:xfrm>
          <a:off x="1202909" y="1133848"/>
          <a:ext cx="2740440" cy="475613"/>
        </a:xfrm>
        <a:custGeom>
          <a:avLst/>
          <a:gdLst/>
          <a:ahLst/>
          <a:cxnLst/>
          <a:rect l="0" t="0" r="0" b="0"/>
          <a:pathLst>
            <a:path>
              <a:moveTo>
                <a:pt x="2740440" y="0"/>
              </a:moveTo>
              <a:lnTo>
                <a:pt x="2740440" y="237806"/>
              </a:lnTo>
              <a:lnTo>
                <a:pt x="0" y="237806"/>
              </a:lnTo>
              <a:lnTo>
                <a:pt x="0" y="475613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C897E2B-12F9-4475-99C9-3537D36B1562}">
      <dsp:nvSpPr>
        <dsp:cNvPr id="0" name=""/>
        <dsp:cNvSpPr/>
      </dsp:nvSpPr>
      <dsp:spPr>
        <a:xfrm>
          <a:off x="2810936" y="1435"/>
          <a:ext cx="2264826" cy="1132413"/>
        </a:xfrm>
        <a:prstGeom prst="rect">
          <a:avLst/>
        </a:prstGeom>
        <a:solidFill>
          <a:srgbClr val="00B0F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Switch to Adaptive Design </a:t>
          </a:r>
        </a:p>
      </dsp:txBody>
      <dsp:txXfrm>
        <a:off x="2810936" y="1435"/>
        <a:ext cx="2264826" cy="1132413"/>
      </dsp:txXfrm>
    </dsp:sp>
    <dsp:sp modelId="{A8A0A5BB-DD01-44FA-A099-530A926062AC}">
      <dsp:nvSpPr>
        <dsp:cNvPr id="0" name=""/>
        <dsp:cNvSpPr/>
      </dsp:nvSpPr>
      <dsp:spPr>
        <a:xfrm>
          <a:off x="70496" y="1609462"/>
          <a:ext cx="2264826" cy="1132413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500" kern="1200" dirty="0"/>
        </a:p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Unfavorable Zone </a:t>
          </a:r>
        </a:p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20%&lt;CP(Sup)&lt;50%</a:t>
          </a:r>
        </a:p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500" kern="1200" dirty="0"/>
        </a:p>
      </dsp:txBody>
      <dsp:txXfrm>
        <a:off x="70496" y="1609462"/>
        <a:ext cx="2264826" cy="1132413"/>
      </dsp:txXfrm>
    </dsp:sp>
    <dsp:sp modelId="{EE73C6C8-341D-4684-9C9D-7E592F1866D7}">
      <dsp:nvSpPr>
        <dsp:cNvPr id="0" name=""/>
        <dsp:cNvSpPr/>
      </dsp:nvSpPr>
      <dsp:spPr>
        <a:xfrm>
          <a:off x="70496" y="3217489"/>
          <a:ext cx="2264826" cy="1132413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Go to 650 events</a:t>
          </a:r>
        </a:p>
      </dsp:txBody>
      <dsp:txXfrm>
        <a:off x="70496" y="3217489"/>
        <a:ext cx="2264826" cy="1132413"/>
      </dsp:txXfrm>
    </dsp:sp>
    <dsp:sp modelId="{DDB5FB0E-4DCC-4125-BDF1-1D35D07F10AE}">
      <dsp:nvSpPr>
        <dsp:cNvPr id="0" name=""/>
        <dsp:cNvSpPr/>
      </dsp:nvSpPr>
      <dsp:spPr>
        <a:xfrm>
          <a:off x="2810936" y="1609462"/>
          <a:ext cx="2264826" cy="1132413"/>
        </a:xfrm>
        <a:prstGeom prst="rect">
          <a:avLst/>
        </a:prstGeom>
        <a:solidFill>
          <a:srgbClr val="00B0F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Promising Zone</a:t>
          </a:r>
        </a:p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50%≤CP(Sup)&lt;90%</a:t>
          </a:r>
        </a:p>
      </dsp:txBody>
      <dsp:txXfrm>
        <a:off x="2810936" y="1609462"/>
        <a:ext cx="2264826" cy="1132413"/>
      </dsp:txXfrm>
    </dsp:sp>
    <dsp:sp modelId="{66E0146A-D9EA-42A3-8970-CDF302E4C82E}">
      <dsp:nvSpPr>
        <dsp:cNvPr id="0" name=""/>
        <dsp:cNvSpPr/>
      </dsp:nvSpPr>
      <dsp:spPr>
        <a:xfrm>
          <a:off x="2806067" y="3218924"/>
          <a:ext cx="2264826" cy="1132413"/>
        </a:xfrm>
        <a:prstGeom prst="rect">
          <a:avLst/>
        </a:prstGeom>
        <a:solidFill>
          <a:srgbClr val="00B0F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Increase events  to 1300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i="0" kern="1200" dirty="0" err="1"/>
            <a:t>Incr</a:t>
          </a:r>
          <a:r>
            <a:rPr lang="en-US" sz="1600" i="0" kern="1200" dirty="0"/>
            <a:t> sample size to 10,800</a:t>
          </a:r>
          <a:endParaRPr lang="en-US" sz="1400" i="0" kern="1200" dirty="0"/>
        </a:p>
      </dsp:txBody>
      <dsp:txXfrm>
        <a:off x="2806067" y="3218924"/>
        <a:ext cx="2264826" cy="1132413"/>
      </dsp:txXfrm>
    </dsp:sp>
    <dsp:sp modelId="{5A6315C9-5A43-4688-8479-898FDEC68C3E}">
      <dsp:nvSpPr>
        <dsp:cNvPr id="0" name=""/>
        <dsp:cNvSpPr/>
      </dsp:nvSpPr>
      <dsp:spPr>
        <a:xfrm>
          <a:off x="5551377" y="1609462"/>
          <a:ext cx="2264826" cy="1132413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Go to 650 events</a:t>
          </a:r>
        </a:p>
      </dsp:txBody>
      <dsp:txXfrm>
        <a:off x="5551377" y="1609462"/>
        <a:ext cx="2264826" cy="113241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EC01FC-5227-4762-89F1-D6A14DE97014}">
      <dsp:nvSpPr>
        <dsp:cNvPr id="0" name=""/>
        <dsp:cNvSpPr/>
      </dsp:nvSpPr>
      <dsp:spPr>
        <a:xfrm>
          <a:off x="245744" y="0"/>
          <a:ext cx="2785110" cy="1066800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A669CE2-27A1-496D-9D7D-EB8541B0059F}">
      <dsp:nvSpPr>
        <dsp:cNvPr id="0" name=""/>
        <dsp:cNvSpPr/>
      </dsp:nvSpPr>
      <dsp:spPr>
        <a:xfrm>
          <a:off x="0" y="304801"/>
          <a:ext cx="753434" cy="426720"/>
        </a:xfrm>
        <a:prstGeom prst="roundRect">
          <a:avLst/>
        </a:prstGeom>
        <a:solidFill>
          <a:schemeClr val="tx2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80</a:t>
          </a:r>
        </a:p>
      </dsp:txBody>
      <dsp:txXfrm>
        <a:off x="20831" y="325632"/>
        <a:ext cx="711772" cy="385058"/>
      </dsp:txXfrm>
    </dsp:sp>
    <dsp:sp modelId="{1196C4A3-DD5B-4C2C-95F4-84C76AAA53B9}">
      <dsp:nvSpPr>
        <dsp:cNvPr id="0" name=""/>
        <dsp:cNvSpPr/>
      </dsp:nvSpPr>
      <dsp:spPr>
        <a:xfrm>
          <a:off x="841188" y="320040"/>
          <a:ext cx="753434" cy="426720"/>
        </a:xfrm>
        <a:prstGeom prst="roundRect">
          <a:avLst/>
        </a:prstGeom>
        <a:solidFill>
          <a:schemeClr val="tx2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100</a:t>
          </a:r>
        </a:p>
      </dsp:txBody>
      <dsp:txXfrm>
        <a:off x="862019" y="340871"/>
        <a:ext cx="711772" cy="385058"/>
      </dsp:txXfrm>
    </dsp:sp>
    <dsp:sp modelId="{CD2FC595-F154-4165-AD18-26A68FA5CA4E}">
      <dsp:nvSpPr>
        <dsp:cNvPr id="0" name=""/>
        <dsp:cNvSpPr/>
      </dsp:nvSpPr>
      <dsp:spPr>
        <a:xfrm>
          <a:off x="1680446" y="336886"/>
          <a:ext cx="753434" cy="426720"/>
        </a:xfrm>
        <a:prstGeom prst="roundRect">
          <a:avLst/>
        </a:prstGeom>
        <a:solidFill>
          <a:schemeClr val="tx2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125</a:t>
          </a:r>
        </a:p>
      </dsp:txBody>
      <dsp:txXfrm>
        <a:off x="1701277" y="357717"/>
        <a:ext cx="711772" cy="385058"/>
      </dsp:txXfrm>
    </dsp:sp>
    <dsp:sp modelId="{754F7EBA-BF53-490D-BA01-A64230065620}">
      <dsp:nvSpPr>
        <dsp:cNvPr id="0" name=""/>
        <dsp:cNvSpPr/>
      </dsp:nvSpPr>
      <dsp:spPr>
        <a:xfrm>
          <a:off x="2499799" y="336882"/>
          <a:ext cx="753434" cy="426720"/>
        </a:xfrm>
        <a:prstGeom prst="roundRect">
          <a:avLst/>
        </a:prstGeom>
        <a:solidFill>
          <a:schemeClr val="tx2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150</a:t>
          </a:r>
        </a:p>
      </dsp:txBody>
      <dsp:txXfrm>
        <a:off x="2520630" y="357713"/>
        <a:ext cx="711772" cy="38505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EC01FC-5227-4762-89F1-D6A14DE97014}">
      <dsp:nvSpPr>
        <dsp:cNvPr id="0" name=""/>
        <dsp:cNvSpPr/>
      </dsp:nvSpPr>
      <dsp:spPr>
        <a:xfrm>
          <a:off x="245744" y="0"/>
          <a:ext cx="2785110" cy="1295400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A669CE2-27A1-496D-9D7D-EB8541B0059F}">
      <dsp:nvSpPr>
        <dsp:cNvPr id="0" name=""/>
        <dsp:cNvSpPr/>
      </dsp:nvSpPr>
      <dsp:spPr>
        <a:xfrm>
          <a:off x="533399" y="380997"/>
          <a:ext cx="982980" cy="518160"/>
        </a:xfrm>
        <a:prstGeom prst="roundRect">
          <a:avLst/>
        </a:prstGeom>
        <a:solidFill>
          <a:srgbClr val="92D05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550</a:t>
          </a:r>
        </a:p>
      </dsp:txBody>
      <dsp:txXfrm>
        <a:off x="558693" y="406291"/>
        <a:ext cx="932392" cy="467572"/>
      </dsp:txXfrm>
    </dsp:sp>
    <dsp:sp modelId="{CD2FC595-F154-4165-AD18-26A68FA5CA4E}">
      <dsp:nvSpPr>
        <dsp:cNvPr id="0" name=""/>
        <dsp:cNvSpPr/>
      </dsp:nvSpPr>
      <dsp:spPr>
        <a:xfrm>
          <a:off x="1705534" y="409076"/>
          <a:ext cx="982980" cy="518160"/>
        </a:xfrm>
        <a:prstGeom prst="roundRect">
          <a:avLst/>
        </a:prstGeom>
        <a:solidFill>
          <a:srgbClr val="92D05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650</a:t>
          </a:r>
        </a:p>
      </dsp:txBody>
      <dsp:txXfrm>
        <a:off x="1730828" y="434370"/>
        <a:ext cx="932392" cy="46757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EC01FC-5227-4762-89F1-D6A14DE97014}">
      <dsp:nvSpPr>
        <dsp:cNvPr id="0" name=""/>
        <dsp:cNvSpPr/>
      </dsp:nvSpPr>
      <dsp:spPr>
        <a:xfrm>
          <a:off x="257174" y="0"/>
          <a:ext cx="2914650" cy="1447800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A669CE2-27A1-496D-9D7D-EB8541B0059F}">
      <dsp:nvSpPr>
        <dsp:cNvPr id="0" name=""/>
        <dsp:cNvSpPr/>
      </dsp:nvSpPr>
      <dsp:spPr>
        <a:xfrm>
          <a:off x="610037" y="434340"/>
          <a:ext cx="1028700" cy="579120"/>
        </a:xfrm>
        <a:prstGeom prst="roundRect">
          <a:avLst/>
        </a:prstGeom>
        <a:solidFill>
          <a:schemeClr val="accent6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550</a:t>
          </a:r>
        </a:p>
      </dsp:txBody>
      <dsp:txXfrm>
        <a:off x="638307" y="462610"/>
        <a:ext cx="972160" cy="522580"/>
      </dsp:txXfrm>
    </dsp:sp>
    <dsp:sp modelId="{CD2FC595-F154-4165-AD18-26A68FA5CA4E}">
      <dsp:nvSpPr>
        <dsp:cNvPr id="0" name=""/>
        <dsp:cNvSpPr/>
      </dsp:nvSpPr>
      <dsp:spPr>
        <a:xfrm>
          <a:off x="1828800" y="457197"/>
          <a:ext cx="1028700" cy="579120"/>
        </a:xfrm>
        <a:prstGeom prst="roundRect">
          <a:avLst/>
        </a:prstGeom>
        <a:solidFill>
          <a:schemeClr val="accent6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650</a:t>
          </a:r>
        </a:p>
      </dsp:txBody>
      <dsp:txXfrm>
        <a:off x="1857070" y="485467"/>
        <a:ext cx="972160" cy="52258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78FD51-9705-45D5-93BA-AFFDC58D7113}">
      <dsp:nvSpPr>
        <dsp:cNvPr id="0" name=""/>
        <dsp:cNvSpPr/>
      </dsp:nvSpPr>
      <dsp:spPr>
        <a:xfrm rot="5400000">
          <a:off x="-209921" y="209923"/>
          <a:ext cx="1399476" cy="979633"/>
        </a:xfrm>
        <a:prstGeom prst="chevron">
          <a:avLst/>
        </a:prstGeom>
        <a:solidFill>
          <a:schemeClr val="tx2">
            <a:lumMod val="60000"/>
            <a:lumOff val="4000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 dirty="0"/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Non-inferiority HR 1.8</a:t>
          </a:r>
        </a:p>
      </dsp:txBody>
      <dsp:txXfrm rot="-5400000">
        <a:off x="1" y="489819"/>
        <a:ext cx="979633" cy="419843"/>
      </dsp:txXfrm>
    </dsp:sp>
    <dsp:sp modelId="{D14930F5-5CEC-4AB5-8886-90E40C873D13}">
      <dsp:nvSpPr>
        <dsp:cNvPr id="0" name=""/>
        <dsp:cNvSpPr/>
      </dsp:nvSpPr>
      <dsp:spPr>
        <a:xfrm rot="5400000">
          <a:off x="2750568" y="-219863"/>
          <a:ext cx="537345" cy="2107684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B26560F-9712-4E2E-AA6E-962F04B53B84}">
      <dsp:nvSpPr>
        <dsp:cNvPr id="0" name=""/>
        <dsp:cNvSpPr/>
      </dsp:nvSpPr>
      <dsp:spPr>
        <a:xfrm rot="5400000">
          <a:off x="-209921" y="1431095"/>
          <a:ext cx="1399476" cy="979633"/>
        </a:xfrm>
        <a:prstGeom prst="chevron">
          <a:avLst/>
        </a:prstGeom>
        <a:solidFill>
          <a:srgbClr val="92D050"/>
        </a:solidFill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 dirty="0"/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Non-inferiority HR 1.3</a:t>
          </a:r>
        </a:p>
      </dsp:txBody>
      <dsp:txXfrm rot="-5400000">
        <a:off x="1" y="1710991"/>
        <a:ext cx="979633" cy="419843"/>
      </dsp:txXfrm>
    </dsp:sp>
    <dsp:sp modelId="{5F245BCF-F501-45CF-8A32-624E58227ACB}">
      <dsp:nvSpPr>
        <dsp:cNvPr id="0" name=""/>
        <dsp:cNvSpPr/>
      </dsp:nvSpPr>
      <dsp:spPr>
        <a:xfrm rot="5400000">
          <a:off x="2625786" y="-505431"/>
          <a:ext cx="909659" cy="4201966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8BAC8DA-7E5E-4553-B6C0-4AA31188A8D5}">
      <dsp:nvSpPr>
        <dsp:cNvPr id="0" name=""/>
        <dsp:cNvSpPr/>
      </dsp:nvSpPr>
      <dsp:spPr>
        <a:xfrm rot="5400000">
          <a:off x="-209921" y="2617895"/>
          <a:ext cx="1399476" cy="979633"/>
        </a:xfrm>
        <a:prstGeom prst="chevron">
          <a:avLst/>
        </a:prstGeom>
        <a:solidFill>
          <a:schemeClr val="accent6">
            <a:lumMod val="7500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 dirty="0"/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Superiority HR 1</a:t>
          </a:r>
        </a:p>
      </dsp:txBody>
      <dsp:txXfrm rot="-5400000">
        <a:off x="1" y="2897791"/>
        <a:ext cx="979633" cy="419843"/>
      </dsp:txXfrm>
    </dsp:sp>
    <dsp:sp modelId="{03F0AF95-73DD-4C1C-9294-79ED0D0BA067}">
      <dsp:nvSpPr>
        <dsp:cNvPr id="0" name=""/>
        <dsp:cNvSpPr/>
      </dsp:nvSpPr>
      <dsp:spPr>
        <a:xfrm rot="5400000">
          <a:off x="2616794" y="794332"/>
          <a:ext cx="909659" cy="4201966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EC01FC-5227-4762-89F1-D6A14DE97014}">
      <dsp:nvSpPr>
        <dsp:cNvPr id="0" name=""/>
        <dsp:cNvSpPr/>
      </dsp:nvSpPr>
      <dsp:spPr>
        <a:xfrm>
          <a:off x="245744" y="0"/>
          <a:ext cx="2785110" cy="1066800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A669CE2-27A1-496D-9D7D-EB8541B0059F}">
      <dsp:nvSpPr>
        <dsp:cNvPr id="0" name=""/>
        <dsp:cNvSpPr/>
      </dsp:nvSpPr>
      <dsp:spPr>
        <a:xfrm>
          <a:off x="0" y="304801"/>
          <a:ext cx="753434" cy="426720"/>
        </a:xfrm>
        <a:prstGeom prst="roundRect">
          <a:avLst/>
        </a:prstGeom>
        <a:solidFill>
          <a:srgbClr val="FFC0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83</a:t>
          </a:r>
        </a:p>
      </dsp:txBody>
      <dsp:txXfrm>
        <a:off x="20831" y="325632"/>
        <a:ext cx="711772" cy="385058"/>
      </dsp:txXfrm>
    </dsp:sp>
    <dsp:sp modelId="{1196C4A3-DD5B-4C2C-95F4-84C76AAA53B9}">
      <dsp:nvSpPr>
        <dsp:cNvPr id="0" name=""/>
        <dsp:cNvSpPr/>
      </dsp:nvSpPr>
      <dsp:spPr>
        <a:xfrm>
          <a:off x="841188" y="320040"/>
          <a:ext cx="753434" cy="426720"/>
        </a:xfrm>
        <a:prstGeom prst="roundRect">
          <a:avLst/>
        </a:prstGeom>
        <a:solidFill>
          <a:schemeClr val="tx2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100</a:t>
          </a:r>
        </a:p>
      </dsp:txBody>
      <dsp:txXfrm>
        <a:off x="862019" y="340871"/>
        <a:ext cx="711772" cy="385058"/>
      </dsp:txXfrm>
    </dsp:sp>
    <dsp:sp modelId="{CD2FC595-F154-4165-AD18-26A68FA5CA4E}">
      <dsp:nvSpPr>
        <dsp:cNvPr id="0" name=""/>
        <dsp:cNvSpPr/>
      </dsp:nvSpPr>
      <dsp:spPr>
        <a:xfrm>
          <a:off x="1680446" y="336886"/>
          <a:ext cx="753434" cy="426720"/>
        </a:xfrm>
        <a:prstGeom prst="roundRect">
          <a:avLst/>
        </a:prstGeom>
        <a:solidFill>
          <a:schemeClr val="tx2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125</a:t>
          </a:r>
        </a:p>
      </dsp:txBody>
      <dsp:txXfrm>
        <a:off x="1701277" y="357717"/>
        <a:ext cx="711772" cy="385058"/>
      </dsp:txXfrm>
    </dsp:sp>
    <dsp:sp modelId="{754F7EBA-BF53-490D-BA01-A64230065620}">
      <dsp:nvSpPr>
        <dsp:cNvPr id="0" name=""/>
        <dsp:cNvSpPr/>
      </dsp:nvSpPr>
      <dsp:spPr>
        <a:xfrm>
          <a:off x="2499799" y="336882"/>
          <a:ext cx="753434" cy="426720"/>
        </a:xfrm>
        <a:prstGeom prst="roundRect">
          <a:avLst/>
        </a:prstGeom>
        <a:solidFill>
          <a:schemeClr val="tx2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150</a:t>
          </a:r>
        </a:p>
      </dsp:txBody>
      <dsp:txXfrm>
        <a:off x="2520630" y="357713"/>
        <a:ext cx="711772" cy="385058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EC01FC-5227-4762-89F1-D6A14DE97014}">
      <dsp:nvSpPr>
        <dsp:cNvPr id="0" name=""/>
        <dsp:cNvSpPr/>
      </dsp:nvSpPr>
      <dsp:spPr>
        <a:xfrm>
          <a:off x="245744" y="0"/>
          <a:ext cx="2785110" cy="1295400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A669CE2-27A1-496D-9D7D-EB8541B0059F}">
      <dsp:nvSpPr>
        <dsp:cNvPr id="0" name=""/>
        <dsp:cNvSpPr/>
      </dsp:nvSpPr>
      <dsp:spPr>
        <a:xfrm>
          <a:off x="533399" y="380997"/>
          <a:ext cx="982980" cy="518160"/>
        </a:xfrm>
        <a:prstGeom prst="roundRect">
          <a:avLst/>
        </a:prstGeom>
        <a:solidFill>
          <a:srgbClr val="FFC0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550</a:t>
          </a:r>
        </a:p>
      </dsp:txBody>
      <dsp:txXfrm>
        <a:off x="558693" y="406291"/>
        <a:ext cx="932392" cy="467572"/>
      </dsp:txXfrm>
    </dsp:sp>
    <dsp:sp modelId="{CD2FC595-F154-4165-AD18-26A68FA5CA4E}">
      <dsp:nvSpPr>
        <dsp:cNvPr id="0" name=""/>
        <dsp:cNvSpPr/>
      </dsp:nvSpPr>
      <dsp:spPr>
        <a:xfrm>
          <a:off x="1705534" y="409076"/>
          <a:ext cx="982980" cy="518160"/>
        </a:xfrm>
        <a:prstGeom prst="roundRect">
          <a:avLst/>
        </a:prstGeom>
        <a:solidFill>
          <a:srgbClr val="92D05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650</a:t>
          </a:r>
        </a:p>
      </dsp:txBody>
      <dsp:txXfrm>
        <a:off x="1730828" y="434370"/>
        <a:ext cx="932392" cy="46757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EC01FC-5227-4762-89F1-D6A14DE97014}">
      <dsp:nvSpPr>
        <dsp:cNvPr id="0" name=""/>
        <dsp:cNvSpPr/>
      </dsp:nvSpPr>
      <dsp:spPr>
        <a:xfrm>
          <a:off x="251460" y="0"/>
          <a:ext cx="2849880" cy="1447800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A669CE2-27A1-496D-9D7D-EB8541B0059F}">
      <dsp:nvSpPr>
        <dsp:cNvPr id="0" name=""/>
        <dsp:cNvSpPr/>
      </dsp:nvSpPr>
      <dsp:spPr>
        <a:xfrm>
          <a:off x="596480" y="434340"/>
          <a:ext cx="1005840" cy="579120"/>
        </a:xfrm>
        <a:prstGeom prst="roundRect">
          <a:avLst/>
        </a:prstGeom>
        <a:solidFill>
          <a:schemeClr val="accent6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550</a:t>
          </a:r>
        </a:p>
      </dsp:txBody>
      <dsp:txXfrm>
        <a:off x="624750" y="462610"/>
        <a:ext cx="949300" cy="522580"/>
      </dsp:txXfrm>
    </dsp:sp>
    <dsp:sp modelId="{CD2FC595-F154-4165-AD18-26A68FA5CA4E}">
      <dsp:nvSpPr>
        <dsp:cNvPr id="0" name=""/>
        <dsp:cNvSpPr/>
      </dsp:nvSpPr>
      <dsp:spPr>
        <a:xfrm>
          <a:off x="1752600" y="457197"/>
          <a:ext cx="1005840" cy="579120"/>
        </a:xfrm>
        <a:prstGeom prst="roundRect">
          <a:avLst/>
        </a:prstGeom>
        <a:solidFill>
          <a:schemeClr val="accent6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650</a:t>
          </a:r>
        </a:p>
      </dsp:txBody>
      <dsp:txXfrm>
        <a:off x="1780870" y="485467"/>
        <a:ext cx="949300" cy="522580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3297</cdr:x>
      <cdr:y>0.11515</cdr:y>
    </cdr:from>
    <cdr:to>
      <cdr:x>0.98128</cdr:x>
      <cdr:y>0.19696</cdr:y>
    </cdr:to>
    <cdr:pic>
      <cdr:nvPicPr>
        <cdr:cNvPr id="2" name="chart">
          <a:extLst xmlns:a="http://schemas.openxmlformats.org/drawingml/2006/main">
            <a:ext uri="{FF2B5EF4-FFF2-40B4-BE49-F238E27FC236}">
              <a16:creationId xmlns:a16="http://schemas.microsoft.com/office/drawing/2014/main" id="{5DC6CE8C-0650-FB4A-A4D4-52FF34134252}"/>
            </a:ext>
          </a:extLst>
        </cdr:cNvPr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5486400" y="723900"/>
          <a:ext cx="3019048" cy="514286"/>
        </a:xfrm>
        <a:prstGeom xmlns:a="http://schemas.openxmlformats.org/drawingml/2006/main" prst="rect">
          <a:avLst/>
        </a:prstGeom>
      </cdr:spPr>
    </cdr:pic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479811F6-1470-4568-803D-1674F2163193}" type="datetimeFigureOut">
              <a:rPr lang="en-US" smtClean="0"/>
              <a:t>3/2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F676B914-A96C-41EF-B0D6-1D3AF1625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2028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9EA251DB-872F-4FAF-8D2D-66FA09AFFB50}" type="datetimeFigureOut">
              <a:rPr lang="en-US" smtClean="0"/>
              <a:t>3/24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2958" tIns="46479" rIns="92958" bIns="4647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2FFA2A2D-A761-4EFD-87F6-A2A9766289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116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FA2A2D-A761-4EFD-87F6-A2A976628977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011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FA2A2D-A761-4EFD-87F6-A2A976628977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200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FA2A2D-A761-4EFD-87F6-A2A976628977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06581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49947C-C674-46FB-B343-FB1E5DF4A6B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49947C-C674-46FB-B343-FB1E5DF4A6B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99906F-8D47-4214-BF0C-300745F64A8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52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96BF99-75EE-CA46-8AE3-323C218C67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D6DDA56-4D9D-5245-A765-B8D35A3325E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3E475D-B957-3242-A4E0-8E7B9CA645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41C51-16E9-9342-B32D-35CD52F5CC2F}" type="datetimeFigureOut">
              <a:rPr lang="en-US" smtClean="0"/>
              <a:t>3/24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3D1FFA-1796-4347-8E5B-D46D46C43F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B4F06F-C963-4345-BFB2-774EDA3BD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34E2F-BC0B-574C-82EF-69A03664B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2953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75D9A9-BC7A-794F-B8E0-24DF4E22E8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81C88F8-0BE2-8E42-8ACB-EB63B3A74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A210C8-2C68-B942-8130-21609C2DAF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5B1B84-8108-934A-8267-3AFA26E579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EA77A2-416C-6949-9CCE-9ED4D4D605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367600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3517D8A-16EF-7946-A60B-2B1F14C0521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A477B07-3EE3-E64B-8D03-F04BB7C76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0803EF-15D8-3848-8D36-C8F1E93A8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106642-74B7-D843-81D5-25DB6E6540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71BE60-02A3-2246-86F0-FB8DECC87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720333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DD5CE-7E57-F842-80AB-F30CA0EAC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45038D-B685-1241-BFCD-BDEC5E18F6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7ECE3E-2CAE-EF4D-BD7C-B6245DF223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B079A9-8AC1-D642-8F2F-24BFCCB6CF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CBF850-E4A3-554F-94F2-8FA33DE3B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412088"/>
      </p:ext>
    </p:extLst>
  </p:cSld>
  <p:clrMapOvr>
    <a:masterClrMapping/>
  </p:clrMapOvr>
  <p:transition>
    <p:cut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ACAF3A-BD42-B740-AEB2-DFC67D9A1B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75E1CA1-5672-024B-9E22-89336C9DFC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2FCCA6-7B8C-F946-B378-1F0AF0F17D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CFEDC0-F654-8C4D-843B-4D4C2EE3E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283EEC-579B-CF46-A47A-E3D18EB43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52602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2E4440-4BD9-2F48-AE0B-8C916EACB2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9911F0-AC34-8E42-AB2B-52B535AF43D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7C1AC9-B5DF-3646-A994-32912D8E6E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5FA6CC-DFDF-AA48-9DE2-54FE46DD76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5111CD-3D71-EB44-B37C-6FF9540C8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58C33A-C486-9648-850A-A4C7786DA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622093"/>
      </p:ext>
    </p:extLst>
  </p:cSld>
  <p:clrMapOvr>
    <a:masterClrMapping/>
  </p:clrMapOvr>
  <p:transition>
    <p:cut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3F0C6B-83F0-CD49-ACA3-DF8FB7CF8A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42ADCA-05E9-F34F-80EF-D80FC92A4D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B6DCAE-4AB4-3D4C-9435-3B3E76EED1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98B066B-4758-0243-BDD1-9C509659E6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3F09E5B-D1A9-C640-9F2A-C10479250C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BF4837C-B1F1-7944-AD16-9591216020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1D2CF2B-B64E-8248-B9A9-B7DA0A9A2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7F69D62-FEED-364F-B5A9-7FFAC0869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285464"/>
      </p:ext>
    </p:extLst>
  </p:cSld>
  <p:clrMapOvr>
    <a:masterClrMapping/>
  </p:clrMapOvr>
  <p:transition>
    <p:cut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8FCEB-0F7D-4D4E-A90B-7A493B313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DD6994-588D-9549-8930-702DB8821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CA2D4DA-F00C-BA4D-9AE0-7274648FDA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98D291-5691-674C-AF5E-A3D25D6A9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1810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C27CFD-348D-BB4B-8806-482F17D6BB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519CCC-F4A5-9D43-ADF3-B8F4DD4594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B44FF1-B584-F04D-BBC9-4755FEE19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407425"/>
      </p:ext>
    </p:extLst>
  </p:cSld>
  <p:clrMapOvr>
    <a:masterClrMapping/>
  </p:clrMapOvr>
  <p:hf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B7CCAD-EBFE-764D-A67F-EB0F91932A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A25F4C-6320-924E-B838-15104DC381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1B9F4C-8958-4649-B55F-CDDC312C70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D9E2BE3-8D9B-C840-A490-C39FBD82A2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D451DB-8A11-DD4D-B44C-56B5CACC33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551A57-69D0-D949-AF02-239464CAF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17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89CD6-C06E-E448-958B-C59569FC5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F7D561-24D7-184A-ABE2-8C0148B0AF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55464C6-16FA-0B44-90C0-64F73F997A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FAF150-2DF2-C244-A273-81B1B7F0D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75E65B-CE7F-064A-AA75-00909C92A1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065905-C0F9-8E48-9193-37FA4378D1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6858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0CA716-8DCB-9141-9E45-88E35F0E39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4CFDB2-CB27-9343-A05F-58ABB953D5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EDC9D1-0AFA-FA44-A9E7-00FBCB08317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702E3E-084F-A84F-BDDA-C38AF3276E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BWH, Dept of Rheumatology. 17 Dec 20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680C70-A7B5-DB42-B3B9-0B6941C91D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C32CF-1A25-4759-B6AA-D10F13A782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805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ransition>
    <p:cut/>
  </p:transition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13" Type="http://schemas.openxmlformats.org/officeDocument/2006/relationships/diagramData" Target="../diagrams/data3.xml"/><Relationship Id="rId18" Type="http://schemas.openxmlformats.org/officeDocument/2006/relationships/diagramData" Target="../diagrams/data4.xml"/><Relationship Id="rId3" Type="http://schemas.openxmlformats.org/officeDocument/2006/relationships/diagramData" Target="../diagrams/data1.xml"/><Relationship Id="rId21" Type="http://schemas.openxmlformats.org/officeDocument/2006/relationships/diagramColors" Target="../diagrams/colors4.xml"/><Relationship Id="rId7" Type="http://schemas.microsoft.com/office/2007/relationships/diagramDrawing" Target="../diagrams/drawing1.xml"/><Relationship Id="rId12" Type="http://schemas.microsoft.com/office/2007/relationships/diagramDrawing" Target="../diagrams/drawing2.xml"/><Relationship Id="rId17" Type="http://schemas.microsoft.com/office/2007/relationships/diagramDrawing" Target="../diagrams/drawing3.xml"/><Relationship Id="rId2" Type="http://schemas.openxmlformats.org/officeDocument/2006/relationships/notesSlide" Target="../notesSlides/notesSlide4.xml"/><Relationship Id="rId16" Type="http://schemas.openxmlformats.org/officeDocument/2006/relationships/diagramColors" Target="../diagrams/colors3.xml"/><Relationship Id="rId20" Type="http://schemas.openxmlformats.org/officeDocument/2006/relationships/diagramQuickStyle" Target="../diagrams/quickStyl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2.xml"/><Relationship Id="rId5" Type="http://schemas.openxmlformats.org/officeDocument/2006/relationships/diagramQuickStyle" Target="../diagrams/quickStyle1.xml"/><Relationship Id="rId15" Type="http://schemas.openxmlformats.org/officeDocument/2006/relationships/diagramQuickStyle" Target="../diagrams/quickStyle3.xml"/><Relationship Id="rId10" Type="http://schemas.openxmlformats.org/officeDocument/2006/relationships/diagramQuickStyle" Target="../diagrams/quickStyle2.xml"/><Relationship Id="rId19" Type="http://schemas.openxmlformats.org/officeDocument/2006/relationships/diagramLayout" Target="../diagrams/layout4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2.xml"/><Relationship Id="rId14" Type="http://schemas.openxmlformats.org/officeDocument/2006/relationships/diagramLayout" Target="../diagrams/layout3.xml"/><Relationship Id="rId22" Type="http://schemas.microsoft.com/office/2007/relationships/diagramDrawing" Target="../diagrams/drawing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6.xml"/><Relationship Id="rId13" Type="http://schemas.openxmlformats.org/officeDocument/2006/relationships/diagramData" Target="../diagrams/data7.xml"/><Relationship Id="rId18" Type="http://schemas.openxmlformats.org/officeDocument/2006/relationships/diagramData" Target="../diagrams/data8.xml"/><Relationship Id="rId3" Type="http://schemas.openxmlformats.org/officeDocument/2006/relationships/diagramData" Target="../diagrams/data5.xml"/><Relationship Id="rId21" Type="http://schemas.openxmlformats.org/officeDocument/2006/relationships/diagramColors" Target="../diagrams/colors8.xml"/><Relationship Id="rId7" Type="http://schemas.microsoft.com/office/2007/relationships/diagramDrawing" Target="../diagrams/drawing5.xml"/><Relationship Id="rId12" Type="http://schemas.microsoft.com/office/2007/relationships/diagramDrawing" Target="../diagrams/drawing6.xml"/><Relationship Id="rId17" Type="http://schemas.microsoft.com/office/2007/relationships/diagramDrawing" Target="../diagrams/drawing7.xml"/><Relationship Id="rId2" Type="http://schemas.openxmlformats.org/officeDocument/2006/relationships/notesSlide" Target="../notesSlides/notesSlide5.xml"/><Relationship Id="rId16" Type="http://schemas.openxmlformats.org/officeDocument/2006/relationships/diagramColors" Target="../diagrams/colors7.xml"/><Relationship Id="rId20" Type="http://schemas.openxmlformats.org/officeDocument/2006/relationships/diagramQuickStyle" Target="../diagrams/quickStyle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11" Type="http://schemas.openxmlformats.org/officeDocument/2006/relationships/diagramColors" Target="../diagrams/colors6.xml"/><Relationship Id="rId5" Type="http://schemas.openxmlformats.org/officeDocument/2006/relationships/diagramQuickStyle" Target="../diagrams/quickStyle5.xml"/><Relationship Id="rId15" Type="http://schemas.openxmlformats.org/officeDocument/2006/relationships/diagramQuickStyle" Target="../diagrams/quickStyle7.xml"/><Relationship Id="rId10" Type="http://schemas.openxmlformats.org/officeDocument/2006/relationships/diagramQuickStyle" Target="../diagrams/quickStyle6.xml"/><Relationship Id="rId19" Type="http://schemas.openxmlformats.org/officeDocument/2006/relationships/diagramLayout" Target="../diagrams/layout8.xml"/><Relationship Id="rId4" Type="http://schemas.openxmlformats.org/officeDocument/2006/relationships/diagramLayout" Target="../diagrams/layout5.xml"/><Relationship Id="rId9" Type="http://schemas.openxmlformats.org/officeDocument/2006/relationships/diagramLayout" Target="../diagrams/layout6.xml"/><Relationship Id="rId14" Type="http://schemas.openxmlformats.org/officeDocument/2006/relationships/diagramLayout" Target="../diagrams/layout7.xml"/><Relationship Id="rId22" Type="http://schemas.microsoft.com/office/2007/relationships/diagramDrawing" Target="../diagrams/drawing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0.xml"/><Relationship Id="rId3" Type="http://schemas.openxmlformats.org/officeDocument/2006/relationships/diagramLayout" Target="../diagrams/layout9.xml"/><Relationship Id="rId7" Type="http://schemas.openxmlformats.org/officeDocument/2006/relationships/diagramData" Target="../diagrams/data10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11" Type="http://schemas.microsoft.com/office/2007/relationships/diagramDrawing" Target="../diagrams/drawing10.xml"/><Relationship Id="rId5" Type="http://schemas.openxmlformats.org/officeDocument/2006/relationships/diagramColors" Target="../diagrams/colors9.xml"/><Relationship Id="rId10" Type="http://schemas.openxmlformats.org/officeDocument/2006/relationships/diagramColors" Target="../diagrams/colors10.xml"/><Relationship Id="rId4" Type="http://schemas.openxmlformats.org/officeDocument/2006/relationships/diagramQuickStyle" Target="../diagrams/quickStyle9.xml"/><Relationship Id="rId9" Type="http://schemas.openxmlformats.org/officeDocument/2006/relationships/diagramQuickStyle" Target="../diagrams/quickStyle10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2.xml"/><Relationship Id="rId3" Type="http://schemas.openxmlformats.org/officeDocument/2006/relationships/diagramLayout" Target="../diagrams/layout11.xml"/><Relationship Id="rId7" Type="http://schemas.openxmlformats.org/officeDocument/2006/relationships/diagramData" Target="../diagrams/data12.xml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1.xml"/><Relationship Id="rId11" Type="http://schemas.microsoft.com/office/2007/relationships/diagramDrawing" Target="../diagrams/drawing12.xml"/><Relationship Id="rId5" Type="http://schemas.openxmlformats.org/officeDocument/2006/relationships/diagramColors" Target="../diagrams/colors11.xml"/><Relationship Id="rId10" Type="http://schemas.openxmlformats.org/officeDocument/2006/relationships/diagramColors" Target="../diagrams/colors12.xml"/><Relationship Id="rId4" Type="http://schemas.openxmlformats.org/officeDocument/2006/relationships/diagramQuickStyle" Target="../diagrams/quickStyle11.xml"/><Relationship Id="rId9" Type="http://schemas.openxmlformats.org/officeDocument/2006/relationships/diagramQuickStyle" Target="../diagrams/quickStyle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3.xml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3.xml"/><Relationship Id="rId5" Type="http://schemas.openxmlformats.org/officeDocument/2006/relationships/diagramColors" Target="../diagrams/colors13.xml"/><Relationship Id="rId4" Type="http://schemas.openxmlformats.org/officeDocument/2006/relationships/diagramQuickStyle" Target="../diagrams/quickStyle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daptive Designs for Confirmatory Clinical Tria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yrus R. Mehta</a:t>
            </a:r>
          </a:p>
          <a:p>
            <a:r>
              <a:rPr lang="en-US" dirty="0"/>
              <a:t>President, Cytel Inc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66800" y="3701534"/>
            <a:ext cx="7010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Brigham and Women’s Hospital</a:t>
            </a:r>
          </a:p>
          <a:p>
            <a:pPr algn="ctr"/>
            <a:r>
              <a:rPr lang="en-US" sz="2800" dirty="0">
                <a:solidFill>
                  <a:schemeClr val="bg1"/>
                </a:solidFill>
              </a:rPr>
              <a:t> Department of Rheumatology</a:t>
            </a:r>
            <a:r>
              <a:rPr lang="en-US" dirty="0">
                <a:solidFill>
                  <a:schemeClr val="bg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142459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192" y="0"/>
            <a:ext cx="7671408" cy="679339"/>
          </a:xfrm>
        </p:spPr>
        <p:txBody>
          <a:bodyPr>
            <a:normAutofit/>
          </a:bodyPr>
          <a:lstStyle/>
          <a:p>
            <a:r>
              <a:rPr lang="en-US" dirty="0"/>
              <a:t>Design Optimistically: Assume HR=0.7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488083"/>
              </p:ext>
            </p:extLst>
          </p:nvPr>
        </p:nvGraphicFramePr>
        <p:xfrm>
          <a:off x="506680" y="1676400"/>
          <a:ext cx="8168640" cy="1884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Zone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P(Zone)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Power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mple Size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Study Duration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NonAdapt</a:t>
                      </a:r>
                      <a:endParaRPr lang="en-US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Adaptive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NonAdapt</a:t>
                      </a:r>
                      <a:endParaRPr lang="en-US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Adaptive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NonAdapt</a:t>
                      </a:r>
                      <a:endParaRPr lang="en-US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Adaptive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132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Unfav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4%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rom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6%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74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9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7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0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4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5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Fav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%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1219200"/>
            <a:ext cx="73343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Operating Characteristics if  in Truth Risk Reduction is 20% (HR=0.8)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3886200"/>
            <a:ext cx="830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Operating Characteristics if  in Truth Risk Reduction is 25% (HR=0.75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6236016"/>
              </p:ext>
            </p:extLst>
          </p:nvPr>
        </p:nvGraphicFramePr>
        <p:xfrm>
          <a:off x="518160" y="4343400"/>
          <a:ext cx="8168640" cy="1884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Zone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P(Zone)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Power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mple Size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Study Duration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NonAdapt</a:t>
                      </a:r>
                      <a:endParaRPr lang="en-US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Adaptive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NonAdapt</a:t>
                      </a:r>
                      <a:endParaRPr lang="en-US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Adaptive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NonAdapt</a:t>
                      </a:r>
                      <a:endParaRPr lang="en-US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Adaptive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132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Unfav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%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rom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8%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8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9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7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0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5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Fav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0%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679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77216"/>
            <a:ext cx="7620000" cy="679339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Example 2: The EXAMINE Trial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55713"/>
            <a:ext cx="8382000" cy="4870450"/>
          </a:xfrm>
        </p:spPr>
        <p:txBody>
          <a:bodyPr>
            <a:normAutofit/>
          </a:bodyPr>
          <a:lstStyle/>
          <a:p>
            <a:r>
              <a:rPr lang="en-US" dirty="0"/>
              <a:t>Multicenter randomized double blind placebo controlled study of Alogliptin a DPP4 inhibitor</a:t>
            </a:r>
          </a:p>
          <a:p>
            <a:r>
              <a:rPr lang="en-US" dirty="0"/>
              <a:t>Designed to rule out excess risk of CV outcomes in very high risk T2DM patients</a:t>
            </a:r>
          </a:p>
          <a:p>
            <a:r>
              <a:rPr lang="en-US" b="1" dirty="0"/>
              <a:t>Primary Endpoint</a:t>
            </a:r>
            <a:r>
              <a:rPr lang="en-US" dirty="0"/>
              <a:t>: composite of first occurrence of CV death, MI or stroke (MACE)</a:t>
            </a:r>
          </a:p>
          <a:p>
            <a:r>
              <a:rPr lang="en-US" b="1" dirty="0"/>
              <a:t>FDA Guidance</a:t>
            </a:r>
            <a:r>
              <a:rPr lang="en-US" dirty="0"/>
              <a:t>: estimate upper bound of 95% RCI for the hazard ratio of Alogliptin/Placebo</a:t>
            </a:r>
          </a:p>
          <a:p>
            <a:pPr lvl="1"/>
            <a:r>
              <a:rPr lang="en-US" dirty="0"/>
              <a:t>if &lt; 1.8: submit pre-marketing NDA for alogliptin</a:t>
            </a:r>
          </a:p>
          <a:p>
            <a:pPr lvl="1"/>
            <a:r>
              <a:rPr lang="en-US" dirty="0"/>
              <a:t>if &lt; 1.3: CV safety demonstrat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F53E8-FC44-453D-8A68-0F02E68BF95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095713"/>
      </p:ext>
    </p:extLst>
  </p:cSld>
  <p:clrMapOvr>
    <a:masterClrMapping/>
  </p:clrMapOvr>
  <p:transition>
    <p:cut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INE: Group Sequential Desig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830763"/>
          </a:xfrm>
        </p:spPr>
        <p:txBody>
          <a:bodyPr/>
          <a:lstStyle/>
          <a:p>
            <a:pPr>
              <a:buNone/>
            </a:pPr>
            <a:r>
              <a:rPr lang="en-US" dirty="0"/>
              <a:t>  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F53E8-FC44-453D-8A68-0F02E68BF95E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139409365"/>
              </p:ext>
            </p:extLst>
          </p:nvPr>
        </p:nvGraphicFramePr>
        <p:xfrm>
          <a:off x="304800" y="1066800"/>
          <a:ext cx="5181600" cy="3810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9" name="Diagram 8"/>
          <p:cNvGraphicFramePr/>
          <p:nvPr/>
        </p:nvGraphicFramePr>
        <p:xfrm>
          <a:off x="1828800" y="1066800"/>
          <a:ext cx="3276600" cy="1066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graphicFrame>
        <p:nvGraphicFramePr>
          <p:cNvPr id="10" name="Diagram 9"/>
          <p:cNvGraphicFramePr/>
          <p:nvPr/>
        </p:nvGraphicFramePr>
        <p:xfrm>
          <a:off x="1828800" y="2133600"/>
          <a:ext cx="3276600" cy="129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  <p:graphicFrame>
        <p:nvGraphicFramePr>
          <p:cNvPr id="11" name="Diagram 10"/>
          <p:cNvGraphicFramePr/>
          <p:nvPr/>
        </p:nvGraphicFramePr>
        <p:xfrm>
          <a:off x="1752600" y="3352800"/>
          <a:ext cx="3429000" cy="1447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8" r:lo="rId19" r:qs="rId20" r:cs="rId21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34000" y="1219200"/>
            <a:ext cx="36576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/>
              <a:t>  O’Brien-Fleming spending function</a:t>
            </a:r>
          </a:p>
          <a:p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Sample size: 5400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Events: 150 for 1.8 and 650 for 1.3</a:t>
            </a:r>
          </a:p>
          <a:p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Enrolment 2 years</a:t>
            </a:r>
          </a:p>
          <a:p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Trial duration 4.25 years</a:t>
            </a:r>
          </a:p>
          <a:p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 94% power for 1.8  for true HR=1</a:t>
            </a:r>
          </a:p>
          <a:p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 91% power for 1.3 for true HR=1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r>
              <a:rPr lang="en-US" b="1" dirty="0"/>
              <a:t>Only 53% power to claim superiority if true HR=0.85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6209632"/>
      </p:ext>
    </p:extLst>
  </p:cSld>
  <p:clrMapOvr>
    <a:masterClrMapping/>
  </p:clrMapOvr>
  <p:transition>
    <p:cut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INE: Study Result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4870450"/>
          </a:xfrm>
        </p:spPr>
        <p:txBody>
          <a:bodyPr/>
          <a:lstStyle/>
          <a:p>
            <a:pPr>
              <a:buNone/>
            </a:pPr>
            <a:r>
              <a:rPr lang="en-US" dirty="0"/>
              <a:t>  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F53E8-FC44-453D-8A68-0F02E68BF95E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2138107463"/>
              </p:ext>
            </p:extLst>
          </p:nvPr>
        </p:nvGraphicFramePr>
        <p:xfrm>
          <a:off x="304800" y="1070759"/>
          <a:ext cx="5181600" cy="3810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9" name="Diagram 8"/>
          <p:cNvGraphicFramePr/>
          <p:nvPr/>
        </p:nvGraphicFramePr>
        <p:xfrm>
          <a:off x="1828800" y="1066800"/>
          <a:ext cx="3276600" cy="1066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graphicFrame>
        <p:nvGraphicFramePr>
          <p:cNvPr id="10" name="Diagram 9"/>
          <p:cNvGraphicFramePr/>
          <p:nvPr/>
        </p:nvGraphicFramePr>
        <p:xfrm>
          <a:off x="1828800" y="2133600"/>
          <a:ext cx="3276600" cy="129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  <p:graphicFrame>
        <p:nvGraphicFramePr>
          <p:cNvPr id="11" name="Diagram 10"/>
          <p:cNvGraphicFramePr/>
          <p:nvPr/>
        </p:nvGraphicFramePr>
        <p:xfrm>
          <a:off x="1828800" y="3352800"/>
          <a:ext cx="3352800" cy="1447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8" r:lo="rId19" r:qs="rId20" r:cs="rId21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05400" y="990600"/>
            <a:ext cx="4419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   Total enroll: 5383</a:t>
            </a:r>
          </a:p>
          <a:p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 IA1: 83 events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 Upper bound of RCI:  1.51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 Submitted NDA</a:t>
            </a:r>
          </a:p>
          <a:p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IA2: 550 events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 HR: 0.96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 Upper bound RCI: 1.17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 Stopped to claim non-inferiority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b="1" i="1" dirty="0"/>
              <a:t>White et. al. published in NEJ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Trial could have continued to 650 events in hopes of showing superiority</a:t>
            </a:r>
          </a:p>
          <a:p>
            <a:r>
              <a:rPr lang="en-US" b="1" i="1" dirty="0"/>
              <a:t>Why stop at 550 and accept a non-inferiority claim?</a:t>
            </a:r>
          </a:p>
        </p:txBody>
      </p:sp>
    </p:spTree>
    <p:extLst>
      <p:ext uri="{BB962C8B-B14F-4D97-AF65-F5344CB8AC3E}">
        <p14:creationId xmlns:p14="http://schemas.microsoft.com/office/powerpoint/2010/main" val="2796268420"/>
      </p:ext>
    </p:extLst>
  </p:cSld>
  <p:clrMapOvr>
    <a:masterClrMapping/>
  </p:clrMapOvr>
  <p:transition>
    <p:cut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76200"/>
            <a:ext cx="7415029" cy="679339"/>
          </a:xfrm>
        </p:spPr>
        <p:txBody>
          <a:bodyPr>
            <a:normAutofit/>
          </a:bodyPr>
          <a:lstStyle/>
          <a:p>
            <a:r>
              <a:rPr lang="en-US" dirty="0"/>
              <a:t>Trial was underpowered for Superiorit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F53E8-FC44-453D-8A68-0F02E68BF95E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2454186"/>
              </p:ext>
            </p:extLst>
          </p:nvPr>
        </p:nvGraphicFramePr>
        <p:xfrm>
          <a:off x="872062" y="1905000"/>
          <a:ext cx="7010400" cy="2179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2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2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2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2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02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r>
                        <a:rPr lang="en-US" dirty="0"/>
                        <a:t>Hazard</a:t>
                      </a:r>
                      <a:r>
                        <a:rPr lang="en-US" baseline="0" dirty="0"/>
                        <a:t> Ratio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80% Power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90% Power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ve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ample 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ve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ample Siz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r>
                        <a:rPr lang="en-US" dirty="0"/>
                        <a:t>0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2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.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6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9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8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37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7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995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.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9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21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9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33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90600" y="4464784"/>
            <a:ext cx="7578741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eterrents to an up-front superiority desig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Don’t know what HR to targ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 HR = 0.8 unlik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 HR &gt; 0.85 leads to very large trial with high risk of failur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9906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ample size requirements for a trial powered to show superiority</a:t>
            </a:r>
          </a:p>
          <a:p>
            <a:r>
              <a:rPr lang="en-US" sz="2400" b="1" dirty="0"/>
              <a:t>(assumes 2 years accrual and 3 additional years of follow-up)</a:t>
            </a:r>
          </a:p>
        </p:txBody>
      </p:sp>
    </p:spTree>
    <p:extLst>
      <p:ext uri="{BB962C8B-B14F-4D97-AF65-F5344CB8AC3E}">
        <p14:creationId xmlns:p14="http://schemas.microsoft.com/office/powerpoint/2010/main" val="3049846948"/>
      </p:ext>
    </p:extLst>
  </p:cSld>
  <p:clrMapOvr>
    <a:masterClrMapping/>
  </p:clrMapOvr>
  <p:transition>
    <p:cut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7620000" cy="679339"/>
          </a:xfrm>
        </p:spPr>
        <p:txBody>
          <a:bodyPr>
            <a:normAutofit fontScale="90000"/>
          </a:bodyPr>
          <a:lstStyle/>
          <a:p>
            <a:r>
              <a:rPr lang="en-US" dirty="0"/>
              <a:t>Less risky to allow switching from NI to Superiority objective at interim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wer for non-inferiority with 650 events and 5400 patients</a:t>
            </a:r>
          </a:p>
          <a:p>
            <a:r>
              <a:rPr lang="en-US" dirty="0"/>
              <a:t>At interim analysis (IA-550), re-power for superiority by increasing the number of events and sample size provided: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NI criterion is met (RCI bound &lt; 1.3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CP(Sup) is in a “promising zone”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F53E8-FC44-453D-8A68-0F02E68BF95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021303"/>
      </p:ext>
    </p:extLst>
  </p:cSld>
  <p:clrMapOvr>
    <a:masterClrMapping/>
  </p:clrMapOvr>
  <p:transition>
    <p:cut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Rules at Interim Analysis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337744"/>
              </p:ext>
            </p:extLst>
          </p:nvPr>
        </p:nvGraphicFramePr>
        <p:xfrm>
          <a:off x="628650" y="1825625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F53E8-FC44-453D-8A68-0F02E68BF95E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9" name="Diagram 8"/>
          <p:cNvGraphicFramePr/>
          <p:nvPr>
            <p:extLst>
              <p:ext uri="{D42A27DB-BD31-4B8C-83A1-F6EECF244321}">
                <p14:modId xmlns:p14="http://schemas.microsoft.com/office/powerpoint/2010/main" val="4241854392"/>
              </p:ext>
            </p:extLst>
          </p:nvPr>
        </p:nvGraphicFramePr>
        <p:xfrm>
          <a:off x="1524000" y="1397000"/>
          <a:ext cx="6096000" cy="4470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3863219106"/>
      </p:ext>
    </p:extLst>
  </p:cSld>
  <p:clrMapOvr>
    <a:masterClrMapping/>
  </p:clrMapOvr>
  <p:transition>
    <p:cut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ath to an Adaptive Switch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8147591"/>
              </p:ext>
            </p:extLst>
          </p:nvPr>
        </p:nvGraphicFramePr>
        <p:xfrm>
          <a:off x="628650" y="1825625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F53E8-FC44-453D-8A68-0F02E68BF95E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9" name="Diagram 8"/>
          <p:cNvGraphicFramePr/>
          <p:nvPr>
            <p:extLst>
              <p:ext uri="{D42A27DB-BD31-4B8C-83A1-F6EECF244321}">
                <p14:modId xmlns:p14="http://schemas.microsoft.com/office/powerpoint/2010/main" val="1687402003"/>
              </p:ext>
            </p:extLst>
          </p:nvPr>
        </p:nvGraphicFramePr>
        <p:xfrm>
          <a:off x="1524000" y="1397000"/>
          <a:ext cx="6096000" cy="4470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2898456679"/>
      </p:ext>
    </p:extLst>
  </p:cSld>
  <p:clrMapOvr>
    <a:masterClrMapping/>
  </p:clrMapOvr>
  <p:transition>
    <p:cut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76200"/>
            <a:ext cx="7338829" cy="679339"/>
          </a:xfrm>
        </p:spPr>
        <p:txBody>
          <a:bodyPr>
            <a:normAutofit fontScale="90000"/>
          </a:bodyPr>
          <a:lstStyle/>
          <a:p>
            <a:r>
              <a:rPr lang="en-US" dirty="0"/>
              <a:t>Criteria for adaptive increase of events and sample siz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75693343"/>
              </p:ext>
            </p:extLst>
          </p:nvPr>
        </p:nvGraphicFramePr>
        <p:xfrm>
          <a:off x="628650" y="1825625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F53E8-FC44-453D-8A68-0F02E68BF95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725117"/>
      </p:ext>
    </p:extLst>
  </p:cSld>
  <p:clrMapOvr>
    <a:masterClrMapping/>
  </p:clrMapOvr>
  <p:transition>
    <p:cut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sults: If IA-550 is in Promising Zon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F53E8-FC44-453D-8A68-0F02E68BF95E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4" name="Char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336983"/>
              </p:ext>
            </p:extLst>
          </p:nvPr>
        </p:nvGraphicFramePr>
        <p:xfrm>
          <a:off x="228600" y="990600"/>
          <a:ext cx="8667750" cy="533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6796552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Flexible Clinical Trials?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raditional Design:</a:t>
            </a:r>
            <a:r>
              <a:rPr lang="en-US" dirty="0"/>
              <a:t> fix the sample size in advance and only perform one efficacy analysis after all subjects have been enrolled and evaluated.</a:t>
            </a:r>
          </a:p>
          <a:p>
            <a:r>
              <a:rPr lang="en-US" b="1" dirty="0"/>
              <a:t>Flexible Design:</a:t>
            </a:r>
            <a:r>
              <a:rPr lang="en-US" dirty="0"/>
              <a:t> monitor the accruing efficacy data at administratively convenient intervals and make important decisions concerning the future course of the study along the way.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613378"/>
      </p:ext>
    </p:extLst>
  </p:cSld>
  <p:clrMapOvr>
    <a:masterClrMapping/>
  </p:clrMapOvr>
  <p:transition>
    <p:cut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192" y="177216"/>
            <a:ext cx="7442808" cy="679339"/>
          </a:xfrm>
        </p:spPr>
        <p:txBody>
          <a:bodyPr>
            <a:normAutofit/>
          </a:bodyPr>
          <a:lstStyle/>
          <a:p>
            <a:r>
              <a:rPr lang="en-US" sz="3100" dirty="0"/>
              <a:t>Example 3: The ADACTA Trial</a:t>
            </a:r>
            <a:r>
              <a:rPr lang="en-US" dirty="0"/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870450"/>
          </a:xfrm>
        </p:spPr>
        <p:txBody>
          <a:bodyPr>
            <a:normAutofit/>
          </a:bodyPr>
          <a:lstStyle/>
          <a:p>
            <a:r>
              <a:rPr lang="en-US" sz="2400" dirty="0" err="1"/>
              <a:t>Tocilizumab</a:t>
            </a:r>
            <a:r>
              <a:rPr lang="en-US" sz="2400" dirty="0"/>
              <a:t> is superior to </a:t>
            </a:r>
            <a:r>
              <a:rPr lang="en-US" sz="2400" dirty="0" err="1"/>
              <a:t>adalimumab</a:t>
            </a:r>
            <a:r>
              <a:rPr lang="en-US" sz="2400" dirty="0"/>
              <a:t> for methotrexate-intolerant</a:t>
            </a:r>
            <a:r>
              <a:rPr lang="en-US" sz="2400" b="1" dirty="0"/>
              <a:t> </a:t>
            </a:r>
            <a:r>
              <a:rPr lang="en-US" sz="2400" dirty="0"/>
              <a:t>RA patients</a:t>
            </a:r>
          </a:p>
          <a:p>
            <a:pPr lvl="1"/>
            <a:r>
              <a:rPr lang="en-US" sz="2400" dirty="0"/>
              <a:t>Mean drop in DAS28: 3.3 vs 1.8 (p&lt;0.0001)</a:t>
            </a:r>
          </a:p>
          <a:p>
            <a:r>
              <a:rPr lang="en-US" sz="2400" dirty="0"/>
              <a:t>Subgroup analysis suggested that the sICAM1 is a predictive biomarker for </a:t>
            </a:r>
            <a:r>
              <a:rPr lang="en-US" sz="2400" dirty="0" err="1"/>
              <a:t>tocilizumab</a:t>
            </a:r>
            <a:r>
              <a:rPr lang="en-US" sz="2400" dirty="0"/>
              <a:t> (ACR70 endpoint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20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200400"/>
            <a:ext cx="3886200" cy="270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9524566"/>
      </p:ext>
    </p:extLst>
  </p:cSld>
  <p:clrMapOvr>
    <a:masterClrMapping/>
  </p:clrMapOvr>
  <p:transition>
    <p:cut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sible Follow-up to ADACTA </a:t>
            </a:r>
            <a:r>
              <a:rPr lang="en-US" dirty="0" err="1"/>
              <a:t>Tria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55713"/>
            <a:ext cx="8305800" cy="4870450"/>
          </a:xfrm>
        </p:spPr>
        <p:txBody>
          <a:bodyPr>
            <a:normAutofit/>
          </a:bodyPr>
          <a:lstStyle/>
          <a:p>
            <a:r>
              <a:rPr lang="en-US" sz="2700" dirty="0"/>
              <a:t>Consider a trial of TCZ vs ADA in RA patients on concurrent methotrexate</a:t>
            </a:r>
          </a:p>
          <a:p>
            <a:r>
              <a:rPr lang="en-US" sz="2700" dirty="0"/>
              <a:t>Binary endpoint: ACR70 response at 6 months</a:t>
            </a:r>
          </a:p>
          <a:p>
            <a:r>
              <a:rPr lang="en-US" sz="2700" dirty="0"/>
              <a:t>Design Assumptions: </a:t>
            </a:r>
          </a:p>
          <a:p>
            <a:pPr lvl="1"/>
            <a:r>
              <a:rPr lang="en-US" sz="2700" dirty="0"/>
              <a:t>30% response rate for TCZ versus 20% for ADA</a:t>
            </a:r>
          </a:p>
          <a:p>
            <a:pPr lvl="1"/>
            <a:r>
              <a:rPr lang="en-US" sz="2700" dirty="0"/>
              <a:t>It is plausible that treatment effect (TCZ minus ADA) is greater in </a:t>
            </a:r>
            <a:r>
              <a:rPr lang="en-US" sz="2700" dirty="0" err="1"/>
              <a:t>sICAM</a:t>
            </a:r>
            <a:r>
              <a:rPr lang="en-US" sz="2700" dirty="0"/>
              <a:t>-low than in </a:t>
            </a:r>
            <a:r>
              <a:rPr lang="en-US" sz="2700" dirty="0" err="1"/>
              <a:t>sICAM</a:t>
            </a:r>
            <a:r>
              <a:rPr lang="en-US" sz="2700" dirty="0"/>
              <a:t>-high</a:t>
            </a:r>
          </a:p>
          <a:p>
            <a:r>
              <a:rPr lang="en-US" sz="2700" dirty="0"/>
              <a:t>Create an adaptive enrichment design to protect against power loss if </a:t>
            </a:r>
            <a:r>
              <a:rPr lang="en-US" sz="2700" dirty="0" err="1"/>
              <a:t>sICAM</a:t>
            </a:r>
            <a:r>
              <a:rPr lang="en-US" sz="2700" dirty="0"/>
              <a:t> is a predictive biomark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459748"/>
      </p:ext>
    </p:extLst>
  </p:cSld>
  <p:clrMapOvr>
    <a:masterClrMapping/>
  </p:clrMapOvr>
  <p:transition>
    <p:cut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l Design Schem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22</a:t>
            </a:fld>
            <a:endParaRPr lang="en-US"/>
          </a:p>
        </p:txBody>
      </p:sp>
      <p:sp>
        <p:nvSpPr>
          <p:cNvPr id="58" name="Freeform 57"/>
          <p:cNvSpPr/>
          <p:nvPr/>
        </p:nvSpPr>
        <p:spPr>
          <a:xfrm>
            <a:off x="876790" y="3695699"/>
            <a:ext cx="408395" cy="1263397"/>
          </a:xfrm>
          <a:custGeom>
            <a:avLst/>
            <a:gdLst>
              <a:gd name="connsiteX0" fmla="*/ 0 w 408395"/>
              <a:gd name="connsiteY0" fmla="*/ 0 h 1263397"/>
              <a:gd name="connsiteX1" fmla="*/ 204197 w 408395"/>
              <a:gd name="connsiteY1" fmla="*/ 0 h 1263397"/>
              <a:gd name="connsiteX2" fmla="*/ 204197 w 408395"/>
              <a:gd name="connsiteY2" fmla="*/ 1263397 h 1263397"/>
              <a:gd name="connsiteX3" fmla="*/ 408395 w 408395"/>
              <a:gd name="connsiteY3" fmla="*/ 1263397 h 12633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8395" h="1263397">
                <a:moveTo>
                  <a:pt x="0" y="0"/>
                </a:moveTo>
                <a:lnTo>
                  <a:pt x="204197" y="0"/>
                </a:lnTo>
                <a:lnTo>
                  <a:pt x="204197" y="1263397"/>
                </a:lnTo>
                <a:lnTo>
                  <a:pt x="408395" y="1263397"/>
                </a:lnTo>
              </a:path>
            </a:pathLst>
          </a:custGeom>
          <a:noFill/>
        </p:spPr>
        <p:style>
          <a:lnRef idx="2">
            <a:schemeClr val="dk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dk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3704" tIns="598505" rIns="183703" bIns="598504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59" name="Freeform 58"/>
          <p:cNvSpPr/>
          <p:nvPr/>
        </p:nvSpPr>
        <p:spPr>
          <a:xfrm>
            <a:off x="876790" y="2368677"/>
            <a:ext cx="408395" cy="1327023"/>
          </a:xfrm>
          <a:custGeom>
            <a:avLst/>
            <a:gdLst>
              <a:gd name="connsiteX0" fmla="*/ 0 w 408395"/>
              <a:gd name="connsiteY0" fmla="*/ 1327023 h 1327023"/>
              <a:gd name="connsiteX1" fmla="*/ 204197 w 408395"/>
              <a:gd name="connsiteY1" fmla="*/ 1327023 h 1327023"/>
              <a:gd name="connsiteX2" fmla="*/ 204197 w 408395"/>
              <a:gd name="connsiteY2" fmla="*/ 0 h 1327023"/>
              <a:gd name="connsiteX3" fmla="*/ 408395 w 408395"/>
              <a:gd name="connsiteY3" fmla="*/ 0 h 1327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8395" h="1327023">
                <a:moveTo>
                  <a:pt x="0" y="1327023"/>
                </a:moveTo>
                <a:lnTo>
                  <a:pt x="204197" y="1327023"/>
                </a:lnTo>
                <a:lnTo>
                  <a:pt x="204197" y="0"/>
                </a:lnTo>
                <a:lnTo>
                  <a:pt x="408395" y="0"/>
                </a:lnTo>
              </a:path>
            </a:pathLst>
          </a:custGeom>
          <a:noFill/>
        </p:spPr>
        <p:style>
          <a:lnRef idx="2">
            <a:schemeClr val="dk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dk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2187" tIns="628800" rIns="182186" bIns="628801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60" name="Freeform 59"/>
          <p:cNvSpPr/>
          <p:nvPr/>
        </p:nvSpPr>
        <p:spPr>
          <a:xfrm rot="16200000">
            <a:off x="-1072786" y="3384423"/>
            <a:ext cx="3276599" cy="622554"/>
          </a:xfrm>
          <a:custGeom>
            <a:avLst/>
            <a:gdLst>
              <a:gd name="connsiteX0" fmla="*/ 0 w 3276599"/>
              <a:gd name="connsiteY0" fmla="*/ 0 h 622554"/>
              <a:gd name="connsiteX1" fmla="*/ 3276599 w 3276599"/>
              <a:gd name="connsiteY1" fmla="*/ 0 h 622554"/>
              <a:gd name="connsiteX2" fmla="*/ 3276599 w 3276599"/>
              <a:gd name="connsiteY2" fmla="*/ 622554 h 622554"/>
              <a:gd name="connsiteX3" fmla="*/ 0 w 3276599"/>
              <a:gd name="connsiteY3" fmla="*/ 622554 h 622554"/>
              <a:gd name="connsiteX4" fmla="*/ 0 w 3276599"/>
              <a:gd name="connsiteY4" fmla="*/ 0 h 622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76599" h="622554">
                <a:moveTo>
                  <a:pt x="0" y="0"/>
                </a:moveTo>
                <a:lnTo>
                  <a:pt x="3276599" y="0"/>
                </a:lnTo>
                <a:lnTo>
                  <a:pt x="3276599" y="622554"/>
                </a:lnTo>
                <a:lnTo>
                  <a:pt x="0" y="62255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/>
          </a:solidFill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5399" tIns="25400" rIns="25400" bIns="25399" numCol="1" spcCol="1270" anchor="ctr" anchorCtr="0">
            <a:no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000" kern="1200" dirty="0"/>
              <a:t>All Comers</a:t>
            </a:r>
          </a:p>
        </p:txBody>
      </p:sp>
      <p:sp>
        <p:nvSpPr>
          <p:cNvPr id="61" name="Freeform 60"/>
          <p:cNvSpPr/>
          <p:nvPr/>
        </p:nvSpPr>
        <p:spPr>
          <a:xfrm>
            <a:off x="1285186" y="2057400"/>
            <a:ext cx="2041977" cy="622554"/>
          </a:xfrm>
          <a:custGeom>
            <a:avLst/>
            <a:gdLst>
              <a:gd name="connsiteX0" fmla="*/ 0 w 2041977"/>
              <a:gd name="connsiteY0" fmla="*/ 0 h 622554"/>
              <a:gd name="connsiteX1" fmla="*/ 2041977 w 2041977"/>
              <a:gd name="connsiteY1" fmla="*/ 0 h 622554"/>
              <a:gd name="connsiteX2" fmla="*/ 2041977 w 2041977"/>
              <a:gd name="connsiteY2" fmla="*/ 622554 h 622554"/>
              <a:gd name="connsiteX3" fmla="*/ 0 w 2041977"/>
              <a:gd name="connsiteY3" fmla="*/ 622554 h 622554"/>
              <a:gd name="connsiteX4" fmla="*/ 0 w 2041977"/>
              <a:gd name="connsiteY4" fmla="*/ 0 h 622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41977" h="622554">
                <a:moveTo>
                  <a:pt x="0" y="0"/>
                </a:moveTo>
                <a:lnTo>
                  <a:pt x="2041977" y="0"/>
                </a:lnTo>
                <a:lnTo>
                  <a:pt x="2041977" y="622554"/>
                </a:lnTo>
                <a:lnTo>
                  <a:pt x="0" y="62255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5400" tIns="25400" rIns="25400" bIns="25400" numCol="1" spcCol="1270" anchor="ctr" anchorCtr="0">
            <a:no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000" kern="1200" dirty="0"/>
              <a:t>TCZ</a:t>
            </a:r>
          </a:p>
        </p:txBody>
      </p:sp>
      <p:sp>
        <p:nvSpPr>
          <p:cNvPr id="62" name="Freeform 61"/>
          <p:cNvSpPr/>
          <p:nvPr/>
        </p:nvSpPr>
        <p:spPr>
          <a:xfrm>
            <a:off x="1285186" y="4584195"/>
            <a:ext cx="2041977" cy="749804"/>
          </a:xfrm>
          <a:custGeom>
            <a:avLst/>
            <a:gdLst>
              <a:gd name="connsiteX0" fmla="*/ 0 w 2041977"/>
              <a:gd name="connsiteY0" fmla="*/ 0 h 749804"/>
              <a:gd name="connsiteX1" fmla="*/ 2041977 w 2041977"/>
              <a:gd name="connsiteY1" fmla="*/ 0 h 749804"/>
              <a:gd name="connsiteX2" fmla="*/ 2041977 w 2041977"/>
              <a:gd name="connsiteY2" fmla="*/ 749804 h 749804"/>
              <a:gd name="connsiteX3" fmla="*/ 0 w 2041977"/>
              <a:gd name="connsiteY3" fmla="*/ 749804 h 749804"/>
              <a:gd name="connsiteX4" fmla="*/ 0 w 2041977"/>
              <a:gd name="connsiteY4" fmla="*/ 0 h 749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41977" h="749804">
                <a:moveTo>
                  <a:pt x="0" y="0"/>
                </a:moveTo>
                <a:lnTo>
                  <a:pt x="2041977" y="0"/>
                </a:lnTo>
                <a:lnTo>
                  <a:pt x="2041977" y="749804"/>
                </a:lnTo>
                <a:lnTo>
                  <a:pt x="0" y="74980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5400" tIns="25400" rIns="25400" bIns="25400" numCol="1" spcCol="1270" anchor="ctr" anchorCtr="0">
            <a:no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000" kern="1200" dirty="0"/>
              <a:t>ADA</a:t>
            </a:r>
          </a:p>
        </p:txBody>
      </p:sp>
      <p:sp>
        <p:nvSpPr>
          <p:cNvPr id="64" name="Freeform 63"/>
          <p:cNvSpPr/>
          <p:nvPr/>
        </p:nvSpPr>
        <p:spPr>
          <a:xfrm>
            <a:off x="6438646" y="4972287"/>
            <a:ext cx="399565" cy="91440"/>
          </a:xfrm>
          <a:custGeom>
            <a:avLst/>
            <a:gdLst>
              <a:gd name="connsiteX0" fmla="*/ 0 w 399565"/>
              <a:gd name="connsiteY0" fmla="*/ 45720 h 91440"/>
              <a:gd name="connsiteX1" fmla="*/ 199782 w 399565"/>
              <a:gd name="connsiteY1" fmla="*/ 45720 h 91440"/>
              <a:gd name="connsiteX2" fmla="*/ 199782 w 399565"/>
              <a:gd name="connsiteY2" fmla="*/ 54326 h 91440"/>
              <a:gd name="connsiteX3" fmla="*/ 399565 w 399565"/>
              <a:gd name="connsiteY3" fmla="*/ 54326 h 9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9565" h="91440">
                <a:moveTo>
                  <a:pt x="0" y="45720"/>
                </a:moveTo>
                <a:lnTo>
                  <a:pt x="199782" y="45720"/>
                </a:lnTo>
                <a:lnTo>
                  <a:pt x="199782" y="54326"/>
                </a:lnTo>
                <a:lnTo>
                  <a:pt x="399565" y="54326"/>
                </a:lnTo>
              </a:path>
            </a:pathLst>
          </a:custGeom>
          <a:noFill/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dk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2492" tIns="35729" rIns="202491" bIns="35729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65" name="Freeform 64"/>
          <p:cNvSpPr/>
          <p:nvPr/>
        </p:nvSpPr>
        <p:spPr>
          <a:xfrm>
            <a:off x="4041253" y="3733800"/>
            <a:ext cx="399565" cy="1284207"/>
          </a:xfrm>
          <a:custGeom>
            <a:avLst/>
            <a:gdLst>
              <a:gd name="connsiteX0" fmla="*/ 0 w 399565"/>
              <a:gd name="connsiteY0" fmla="*/ 0 h 1284207"/>
              <a:gd name="connsiteX1" fmla="*/ 199782 w 399565"/>
              <a:gd name="connsiteY1" fmla="*/ 0 h 1284207"/>
              <a:gd name="connsiteX2" fmla="*/ 199782 w 399565"/>
              <a:gd name="connsiteY2" fmla="*/ 1284207 h 1284207"/>
              <a:gd name="connsiteX3" fmla="*/ 399565 w 399565"/>
              <a:gd name="connsiteY3" fmla="*/ 1284207 h 12842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9565" h="1284207">
                <a:moveTo>
                  <a:pt x="0" y="0"/>
                </a:moveTo>
                <a:lnTo>
                  <a:pt x="199782" y="0"/>
                </a:lnTo>
                <a:lnTo>
                  <a:pt x="199782" y="1284207"/>
                </a:lnTo>
                <a:lnTo>
                  <a:pt x="399565" y="1284207"/>
                </a:lnTo>
              </a:path>
            </a:pathLst>
          </a:custGeom>
          <a:noFill/>
        </p:spPr>
        <p:style>
          <a:lnRef idx="2">
            <a:schemeClr val="dk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dk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78859" tIns="608480" rIns="178860" bIns="608481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66" name="Freeform 65"/>
          <p:cNvSpPr/>
          <p:nvPr/>
        </p:nvSpPr>
        <p:spPr>
          <a:xfrm>
            <a:off x="6438646" y="3688079"/>
            <a:ext cx="399565" cy="91440"/>
          </a:xfrm>
          <a:custGeom>
            <a:avLst/>
            <a:gdLst>
              <a:gd name="connsiteX0" fmla="*/ 0 w 399565"/>
              <a:gd name="connsiteY0" fmla="*/ 45720 h 91440"/>
              <a:gd name="connsiteX1" fmla="*/ 399565 w 399565"/>
              <a:gd name="connsiteY1" fmla="*/ 45720 h 9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99565" h="91440">
                <a:moveTo>
                  <a:pt x="0" y="45720"/>
                </a:moveTo>
                <a:lnTo>
                  <a:pt x="399565" y="45720"/>
                </a:lnTo>
              </a:path>
            </a:pathLst>
          </a:custGeom>
          <a:noFill/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dk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2494" tIns="35731" rIns="202493" bIns="35731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67" name="Freeform 66"/>
          <p:cNvSpPr/>
          <p:nvPr/>
        </p:nvSpPr>
        <p:spPr>
          <a:xfrm>
            <a:off x="4041253" y="3688079"/>
            <a:ext cx="399565" cy="91440"/>
          </a:xfrm>
          <a:custGeom>
            <a:avLst/>
            <a:gdLst>
              <a:gd name="connsiteX0" fmla="*/ 0 w 399565"/>
              <a:gd name="connsiteY0" fmla="*/ 45720 h 91440"/>
              <a:gd name="connsiteX1" fmla="*/ 399565 w 399565"/>
              <a:gd name="connsiteY1" fmla="*/ 45720 h 9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99565" h="91440">
                <a:moveTo>
                  <a:pt x="0" y="45720"/>
                </a:moveTo>
                <a:lnTo>
                  <a:pt x="399565" y="45720"/>
                </a:lnTo>
              </a:path>
            </a:pathLst>
          </a:custGeom>
          <a:noFill/>
        </p:spPr>
        <p:style>
          <a:lnRef idx="2">
            <a:schemeClr val="dk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dk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2493" tIns="35731" rIns="202494" bIns="35731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68" name="Freeform 67"/>
          <p:cNvSpPr/>
          <p:nvPr/>
        </p:nvSpPr>
        <p:spPr>
          <a:xfrm>
            <a:off x="6438646" y="2375196"/>
            <a:ext cx="302371" cy="91440"/>
          </a:xfrm>
          <a:custGeom>
            <a:avLst/>
            <a:gdLst>
              <a:gd name="connsiteX0" fmla="*/ 0 w 302371"/>
              <a:gd name="connsiteY0" fmla="*/ 60271 h 91440"/>
              <a:gd name="connsiteX1" fmla="*/ 151185 w 302371"/>
              <a:gd name="connsiteY1" fmla="*/ 60271 h 91440"/>
              <a:gd name="connsiteX2" fmla="*/ 151185 w 302371"/>
              <a:gd name="connsiteY2" fmla="*/ 45720 h 91440"/>
              <a:gd name="connsiteX3" fmla="*/ 302371 w 302371"/>
              <a:gd name="connsiteY3" fmla="*/ 45720 h 9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2371" h="91440">
                <a:moveTo>
                  <a:pt x="0" y="60271"/>
                </a:moveTo>
                <a:lnTo>
                  <a:pt x="151185" y="60271"/>
                </a:lnTo>
                <a:lnTo>
                  <a:pt x="151185" y="45720"/>
                </a:lnTo>
                <a:lnTo>
                  <a:pt x="302371" y="45720"/>
                </a:lnTo>
              </a:path>
            </a:pathLst>
          </a:custGeom>
          <a:noFill/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dk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56318" tIns="38152" rIns="156317" bIns="38152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69" name="Freeform 68"/>
          <p:cNvSpPr/>
          <p:nvPr/>
        </p:nvSpPr>
        <p:spPr>
          <a:xfrm>
            <a:off x="4041253" y="2435467"/>
            <a:ext cx="399565" cy="1298332"/>
          </a:xfrm>
          <a:custGeom>
            <a:avLst/>
            <a:gdLst>
              <a:gd name="connsiteX0" fmla="*/ 0 w 399565"/>
              <a:gd name="connsiteY0" fmla="*/ 1298332 h 1298332"/>
              <a:gd name="connsiteX1" fmla="*/ 199782 w 399565"/>
              <a:gd name="connsiteY1" fmla="*/ 1298332 h 1298332"/>
              <a:gd name="connsiteX2" fmla="*/ 199782 w 399565"/>
              <a:gd name="connsiteY2" fmla="*/ 0 h 1298332"/>
              <a:gd name="connsiteX3" fmla="*/ 399565 w 399565"/>
              <a:gd name="connsiteY3" fmla="*/ 0 h 1298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9565" h="1298332">
                <a:moveTo>
                  <a:pt x="0" y="1298332"/>
                </a:moveTo>
                <a:lnTo>
                  <a:pt x="199782" y="1298332"/>
                </a:lnTo>
                <a:lnTo>
                  <a:pt x="199782" y="0"/>
                </a:lnTo>
                <a:lnTo>
                  <a:pt x="399565" y="0"/>
                </a:lnTo>
              </a:path>
            </a:pathLst>
          </a:custGeom>
          <a:noFill/>
        </p:spPr>
        <p:style>
          <a:lnRef idx="2">
            <a:schemeClr val="dk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dk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78522" tIns="615206" rIns="178522" bIns="615205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70" name="Freeform 69"/>
          <p:cNvSpPr/>
          <p:nvPr/>
        </p:nvSpPr>
        <p:spPr>
          <a:xfrm rot="16200000">
            <a:off x="2133828" y="3429253"/>
            <a:ext cx="3205757" cy="609093"/>
          </a:xfrm>
          <a:custGeom>
            <a:avLst/>
            <a:gdLst>
              <a:gd name="connsiteX0" fmla="*/ 0 w 3205757"/>
              <a:gd name="connsiteY0" fmla="*/ 0 h 609093"/>
              <a:gd name="connsiteX1" fmla="*/ 3205757 w 3205757"/>
              <a:gd name="connsiteY1" fmla="*/ 0 h 609093"/>
              <a:gd name="connsiteX2" fmla="*/ 3205757 w 3205757"/>
              <a:gd name="connsiteY2" fmla="*/ 609093 h 609093"/>
              <a:gd name="connsiteX3" fmla="*/ 0 w 3205757"/>
              <a:gd name="connsiteY3" fmla="*/ 609093 h 609093"/>
              <a:gd name="connsiteX4" fmla="*/ 0 w 3205757"/>
              <a:gd name="connsiteY4" fmla="*/ 0 h 609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05757" h="609093">
                <a:moveTo>
                  <a:pt x="0" y="0"/>
                </a:moveTo>
                <a:lnTo>
                  <a:pt x="3205757" y="0"/>
                </a:lnTo>
                <a:lnTo>
                  <a:pt x="3205757" y="609093"/>
                </a:lnTo>
                <a:lnTo>
                  <a:pt x="0" y="6090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4129" tIns="24130" rIns="24131" bIns="24130" numCol="1" spcCol="1270" anchor="ctr" anchorCtr="0">
            <a:noAutofit/>
          </a:bodyPr>
          <a:lstStyle/>
          <a:p>
            <a:pPr lvl="0" algn="ctr" defTabSz="1689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800" kern="1200" dirty="0"/>
              <a:t>Interim Analysis</a:t>
            </a:r>
          </a:p>
        </p:txBody>
      </p:sp>
      <p:sp>
        <p:nvSpPr>
          <p:cNvPr id="71" name="Freeform 70"/>
          <p:cNvSpPr/>
          <p:nvPr/>
        </p:nvSpPr>
        <p:spPr>
          <a:xfrm>
            <a:off x="4440818" y="2130920"/>
            <a:ext cx="1997828" cy="609093"/>
          </a:xfrm>
          <a:custGeom>
            <a:avLst/>
            <a:gdLst>
              <a:gd name="connsiteX0" fmla="*/ 0 w 1997828"/>
              <a:gd name="connsiteY0" fmla="*/ 0 h 609093"/>
              <a:gd name="connsiteX1" fmla="*/ 1997828 w 1997828"/>
              <a:gd name="connsiteY1" fmla="*/ 0 h 609093"/>
              <a:gd name="connsiteX2" fmla="*/ 1997828 w 1997828"/>
              <a:gd name="connsiteY2" fmla="*/ 609093 h 609093"/>
              <a:gd name="connsiteX3" fmla="*/ 0 w 1997828"/>
              <a:gd name="connsiteY3" fmla="*/ 609093 h 609093"/>
              <a:gd name="connsiteX4" fmla="*/ 0 w 1997828"/>
              <a:gd name="connsiteY4" fmla="*/ 0 h 609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7828" h="609093">
                <a:moveTo>
                  <a:pt x="0" y="0"/>
                </a:moveTo>
                <a:lnTo>
                  <a:pt x="1997828" y="0"/>
                </a:lnTo>
                <a:lnTo>
                  <a:pt x="1997828" y="609093"/>
                </a:lnTo>
                <a:lnTo>
                  <a:pt x="0" y="6090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kern="1200" dirty="0"/>
              <a:t>Favorable (CP</a:t>
            </a:r>
            <a:r>
              <a:rPr lang="en-US" sz="1800" kern="1200" dirty="0">
                <a:latin typeface="Calibri"/>
              </a:rPr>
              <a:t>≥</a:t>
            </a:r>
            <a:r>
              <a:rPr lang="en-US" sz="1800" kern="1200" dirty="0"/>
              <a:t>90%)</a:t>
            </a:r>
          </a:p>
        </p:txBody>
      </p:sp>
      <p:sp>
        <p:nvSpPr>
          <p:cNvPr id="72" name="Freeform 71"/>
          <p:cNvSpPr/>
          <p:nvPr/>
        </p:nvSpPr>
        <p:spPr>
          <a:xfrm>
            <a:off x="6741018" y="2116369"/>
            <a:ext cx="1997828" cy="609093"/>
          </a:xfrm>
          <a:custGeom>
            <a:avLst/>
            <a:gdLst>
              <a:gd name="connsiteX0" fmla="*/ 0 w 1997828"/>
              <a:gd name="connsiteY0" fmla="*/ 0 h 609093"/>
              <a:gd name="connsiteX1" fmla="*/ 1997828 w 1997828"/>
              <a:gd name="connsiteY1" fmla="*/ 0 h 609093"/>
              <a:gd name="connsiteX2" fmla="*/ 1997828 w 1997828"/>
              <a:gd name="connsiteY2" fmla="*/ 609093 h 609093"/>
              <a:gd name="connsiteX3" fmla="*/ 0 w 1997828"/>
              <a:gd name="connsiteY3" fmla="*/ 609093 h 609093"/>
              <a:gd name="connsiteX4" fmla="*/ 0 w 1997828"/>
              <a:gd name="connsiteY4" fmla="*/ 0 h 609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7828" h="609093">
                <a:moveTo>
                  <a:pt x="0" y="0"/>
                </a:moveTo>
                <a:lnTo>
                  <a:pt x="1997828" y="0"/>
                </a:lnTo>
                <a:lnTo>
                  <a:pt x="1997828" y="609093"/>
                </a:lnTo>
                <a:lnTo>
                  <a:pt x="0" y="6090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kern="1200" dirty="0"/>
              <a:t>Complete Trial as Planned</a:t>
            </a:r>
          </a:p>
        </p:txBody>
      </p:sp>
      <p:sp>
        <p:nvSpPr>
          <p:cNvPr id="73" name="Freeform 72"/>
          <p:cNvSpPr/>
          <p:nvPr/>
        </p:nvSpPr>
        <p:spPr>
          <a:xfrm>
            <a:off x="4440818" y="3429253"/>
            <a:ext cx="1997828" cy="609093"/>
          </a:xfrm>
          <a:custGeom>
            <a:avLst/>
            <a:gdLst>
              <a:gd name="connsiteX0" fmla="*/ 0 w 1997828"/>
              <a:gd name="connsiteY0" fmla="*/ 0 h 609093"/>
              <a:gd name="connsiteX1" fmla="*/ 1997828 w 1997828"/>
              <a:gd name="connsiteY1" fmla="*/ 0 h 609093"/>
              <a:gd name="connsiteX2" fmla="*/ 1997828 w 1997828"/>
              <a:gd name="connsiteY2" fmla="*/ 609093 h 609093"/>
              <a:gd name="connsiteX3" fmla="*/ 0 w 1997828"/>
              <a:gd name="connsiteY3" fmla="*/ 609093 h 609093"/>
              <a:gd name="connsiteX4" fmla="*/ 0 w 1997828"/>
              <a:gd name="connsiteY4" fmla="*/ 0 h 609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7828" h="609093">
                <a:moveTo>
                  <a:pt x="0" y="0"/>
                </a:moveTo>
                <a:lnTo>
                  <a:pt x="1997828" y="0"/>
                </a:lnTo>
                <a:lnTo>
                  <a:pt x="1997828" y="609093"/>
                </a:lnTo>
                <a:lnTo>
                  <a:pt x="0" y="6090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kern="1200" dirty="0"/>
              <a:t>Promising (30≤CP&lt;90%)</a:t>
            </a:r>
          </a:p>
        </p:txBody>
      </p:sp>
      <p:sp>
        <p:nvSpPr>
          <p:cNvPr id="74" name="Freeform 73"/>
          <p:cNvSpPr/>
          <p:nvPr/>
        </p:nvSpPr>
        <p:spPr>
          <a:xfrm>
            <a:off x="6838212" y="3429253"/>
            <a:ext cx="1997828" cy="609093"/>
          </a:xfrm>
          <a:custGeom>
            <a:avLst/>
            <a:gdLst>
              <a:gd name="connsiteX0" fmla="*/ 0 w 1997828"/>
              <a:gd name="connsiteY0" fmla="*/ 0 h 609093"/>
              <a:gd name="connsiteX1" fmla="*/ 1997828 w 1997828"/>
              <a:gd name="connsiteY1" fmla="*/ 0 h 609093"/>
              <a:gd name="connsiteX2" fmla="*/ 1997828 w 1997828"/>
              <a:gd name="connsiteY2" fmla="*/ 609093 h 609093"/>
              <a:gd name="connsiteX3" fmla="*/ 0 w 1997828"/>
              <a:gd name="connsiteY3" fmla="*/ 609093 h 609093"/>
              <a:gd name="connsiteX4" fmla="*/ 0 w 1997828"/>
              <a:gd name="connsiteY4" fmla="*/ 0 h 609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7828" h="609093">
                <a:moveTo>
                  <a:pt x="0" y="0"/>
                </a:moveTo>
                <a:lnTo>
                  <a:pt x="1997828" y="0"/>
                </a:lnTo>
                <a:lnTo>
                  <a:pt x="1997828" y="609093"/>
                </a:lnTo>
                <a:lnTo>
                  <a:pt x="0" y="6090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kern="1200" dirty="0"/>
              <a:t>Complete Trial with SSR</a:t>
            </a:r>
          </a:p>
        </p:txBody>
      </p:sp>
      <p:sp>
        <p:nvSpPr>
          <p:cNvPr id="75" name="Freeform 74"/>
          <p:cNvSpPr/>
          <p:nvPr/>
        </p:nvSpPr>
        <p:spPr>
          <a:xfrm>
            <a:off x="4440818" y="4713460"/>
            <a:ext cx="1997828" cy="609093"/>
          </a:xfrm>
          <a:custGeom>
            <a:avLst/>
            <a:gdLst>
              <a:gd name="connsiteX0" fmla="*/ 0 w 1997828"/>
              <a:gd name="connsiteY0" fmla="*/ 0 h 609093"/>
              <a:gd name="connsiteX1" fmla="*/ 1997828 w 1997828"/>
              <a:gd name="connsiteY1" fmla="*/ 0 h 609093"/>
              <a:gd name="connsiteX2" fmla="*/ 1997828 w 1997828"/>
              <a:gd name="connsiteY2" fmla="*/ 609093 h 609093"/>
              <a:gd name="connsiteX3" fmla="*/ 0 w 1997828"/>
              <a:gd name="connsiteY3" fmla="*/ 609093 h 609093"/>
              <a:gd name="connsiteX4" fmla="*/ 0 w 1997828"/>
              <a:gd name="connsiteY4" fmla="*/ 0 h 609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7828" h="609093">
                <a:moveTo>
                  <a:pt x="0" y="0"/>
                </a:moveTo>
                <a:lnTo>
                  <a:pt x="1997828" y="0"/>
                </a:lnTo>
                <a:lnTo>
                  <a:pt x="1997828" y="609093"/>
                </a:lnTo>
                <a:lnTo>
                  <a:pt x="0" y="6090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kern="1200" dirty="0"/>
              <a:t>Unfavorable (CP&lt;30%)</a:t>
            </a:r>
          </a:p>
        </p:txBody>
      </p:sp>
      <p:sp>
        <p:nvSpPr>
          <p:cNvPr id="76" name="Freeform 75"/>
          <p:cNvSpPr/>
          <p:nvPr/>
        </p:nvSpPr>
        <p:spPr>
          <a:xfrm>
            <a:off x="6838212" y="4722067"/>
            <a:ext cx="1997828" cy="609093"/>
          </a:xfrm>
          <a:custGeom>
            <a:avLst/>
            <a:gdLst>
              <a:gd name="connsiteX0" fmla="*/ 0 w 1997828"/>
              <a:gd name="connsiteY0" fmla="*/ 0 h 609093"/>
              <a:gd name="connsiteX1" fmla="*/ 1997828 w 1997828"/>
              <a:gd name="connsiteY1" fmla="*/ 0 h 609093"/>
              <a:gd name="connsiteX2" fmla="*/ 1997828 w 1997828"/>
              <a:gd name="connsiteY2" fmla="*/ 609093 h 609093"/>
              <a:gd name="connsiteX3" fmla="*/ 0 w 1997828"/>
              <a:gd name="connsiteY3" fmla="*/ 609093 h 609093"/>
              <a:gd name="connsiteX4" fmla="*/ 0 w 1997828"/>
              <a:gd name="connsiteY4" fmla="*/ 0 h 609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7828" h="609093">
                <a:moveTo>
                  <a:pt x="0" y="0"/>
                </a:moveTo>
                <a:lnTo>
                  <a:pt x="1997828" y="0"/>
                </a:lnTo>
                <a:lnTo>
                  <a:pt x="1997828" y="609093"/>
                </a:lnTo>
                <a:lnTo>
                  <a:pt x="0" y="6090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kern="1200" dirty="0"/>
              <a:t>Consider Enrichment with </a:t>
            </a:r>
            <a:r>
              <a:rPr lang="en-US" sz="1800" kern="1200" dirty="0" err="1"/>
              <a:t>sICAM</a:t>
            </a:r>
            <a:r>
              <a:rPr lang="en-US" sz="1800" kern="1200" dirty="0"/>
              <a:t>-low</a:t>
            </a:r>
          </a:p>
        </p:txBody>
      </p:sp>
    </p:spTree>
    <p:extLst>
      <p:ext uri="{BB962C8B-B14F-4D97-AF65-F5344CB8AC3E}">
        <p14:creationId xmlns:p14="http://schemas.microsoft.com/office/powerpoint/2010/main" val="2246182825"/>
      </p:ext>
    </p:extLst>
  </p:cSld>
  <p:clrMapOvr>
    <a:masterClrMapping/>
  </p:clrMapOvr>
  <p:transition>
    <p:cut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990" y="1255713"/>
            <a:ext cx="8210019" cy="4870450"/>
            <a:chOff x="466990" y="1255713"/>
            <a:chExt cx="8210019" cy="4870450"/>
          </a:xfrm>
        </p:grpSpPr>
        <p:sp>
          <p:nvSpPr>
            <p:cNvPr id="5" name="Freeform 4"/>
            <p:cNvSpPr/>
            <p:nvPr/>
          </p:nvSpPr>
          <p:spPr>
            <a:xfrm>
              <a:off x="5034692" y="5587592"/>
              <a:ext cx="607052" cy="91440"/>
            </a:xfrm>
            <a:custGeom>
              <a:avLst/>
              <a:gdLst>
                <a:gd name="connsiteX0" fmla="*/ 0 w 607052"/>
                <a:gd name="connsiteY0" fmla="*/ 45720 h 91440"/>
                <a:gd name="connsiteX1" fmla="*/ 607052 w 607052"/>
                <a:gd name="connsiteY1" fmla="*/ 45720 h 91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7052" h="91440">
                  <a:moveTo>
                    <a:pt x="0" y="45720"/>
                  </a:moveTo>
                  <a:lnTo>
                    <a:pt x="607052" y="45720"/>
                  </a:lnTo>
                </a:path>
              </a:pathLst>
            </a:custGeom>
            <a:noFill/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dk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01050" tIns="30544" rIns="301050" bIns="30544" numCol="1" spcCol="1270" anchor="ctr" anchorCtr="0">
              <a:noAutofit/>
            </a:bodyPr>
            <a:lstStyle/>
            <a:p>
              <a:pPr lvl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500" kern="1200"/>
            </a:p>
          </p:txBody>
        </p:sp>
        <p:sp>
          <p:nvSpPr>
            <p:cNvPr id="6" name="Freeform 5"/>
            <p:cNvSpPr/>
            <p:nvPr/>
          </p:nvSpPr>
          <p:spPr>
            <a:xfrm>
              <a:off x="1392375" y="3690938"/>
              <a:ext cx="607052" cy="1942374"/>
            </a:xfrm>
            <a:custGeom>
              <a:avLst/>
              <a:gdLst>
                <a:gd name="connsiteX0" fmla="*/ 0 w 607052"/>
                <a:gd name="connsiteY0" fmla="*/ 0 h 1942374"/>
                <a:gd name="connsiteX1" fmla="*/ 303526 w 607052"/>
                <a:gd name="connsiteY1" fmla="*/ 0 h 1942374"/>
                <a:gd name="connsiteX2" fmla="*/ 303526 w 607052"/>
                <a:gd name="connsiteY2" fmla="*/ 1942374 h 1942374"/>
                <a:gd name="connsiteX3" fmla="*/ 607052 w 607052"/>
                <a:gd name="connsiteY3" fmla="*/ 1942374 h 1942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07052" h="1942374">
                  <a:moveTo>
                    <a:pt x="0" y="0"/>
                  </a:moveTo>
                  <a:lnTo>
                    <a:pt x="303526" y="0"/>
                  </a:lnTo>
                  <a:lnTo>
                    <a:pt x="303526" y="1942374"/>
                  </a:lnTo>
                  <a:lnTo>
                    <a:pt x="607052" y="1942374"/>
                  </a:lnTo>
                </a:path>
              </a:pathLst>
            </a:custGeom>
            <a:noFill/>
          </p:spPr>
          <p:style>
            <a:lnRef idx="2">
              <a:schemeClr val="dk1">
                <a:shade val="6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dk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65351" tIns="920311" rIns="265350" bIns="920312" numCol="1" spcCol="1270" anchor="ctr" anchorCtr="0">
              <a:noAutofit/>
            </a:bodyPr>
            <a:lstStyle/>
            <a:p>
              <a:pPr lvl="0" algn="ctr" defTabSz="311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700" kern="1200"/>
            </a:p>
          </p:txBody>
        </p:sp>
        <p:sp>
          <p:nvSpPr>
            <p:cNvPr id="7" name="Freeform 6"/>
            <p:cNvSpPr/>
            <p:nvPr/>
          </p:nvSpPr>
          <p:spPr>
            <a:xfrm>
              <a:off x="5034692" y="3645218"/>
              <a:ext cx="607052" cy="91440"/>
            </a:xfrm>
            <a:custGeom>
              <a:avLst/>
              <a:gdLst>
                <a:gd name="connsiteX0" fmla="*/ 0 w 607052"/>
                <a:gd name="connsiteY0" fmla="*/ 45720 h 91440"/>
                <a:gd name="connsiteX1" fmla="*/ 607052 w 607052"/>
                <a:gd name="connsiteY1" fmla="*/ 45720 h 91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7052" h="91440">
                  <a:moveTo>
                    <a:pt x="0" y="45720"/>
                  </a:moveTo>
                  <a:lnTo>
                    <a:pt x="607052" y="45720"/>
                  </a:lnTo>
                </a:path>
              </a:pathLst>
            </a:custGeom>
            <a:noFill/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dk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01050" tIns="30543" rIns="301050" bIns="30545" numCol="1" spcCol="1270" anchor="ctr" anchorCtr="0">
              <a:noAutofit/>
            </a:bodyPr>
            <a:lstStyle/>
            <a:p>
              <a:pPr lvl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500" kern="120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392375" y="3645218"/>
              <a:ext cx="607052" cy="91440"/>
            </a:xfrm>
            <a:custGeom>
              <a:avLst/>
              <a:gdLst>
                <a:gd name="connsiteX0" fmla="*/ 0 w 607052"/>
                <a:gd name="connsiteY0" fmla="*/ 45720 h 91440"/>
                <a:gd name="connsiteX1" fmla="*/ 607052 w 607052"/>
                <a:gd name="connsiteY1" fmla="*/ 45720 h 91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7052" h="91440">
                  <a:moveTo>
                    <a:pt x="0" y="45720"/>
                  </a:moveTo>
                  <a:lnTo>
                    <a:pt x="607052" y="45720"/>
                  </a:lnTo>
                </a:path>
              </a:pathLst>
            </a:custGeom>
            <a:noFill/>
          </p:spPr>
          <p:style>
            <a:lnRef idx="2">
              <a:schemeClr val="dk1">
                <a:shade val="6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dk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01050" tIns="30543" rIns="301050" bIns="30545" numCol="1" spcCol="1270" anchor="ctr" anchorCtr="0">
              <a:noAutofit/>
            </a:bodyPr>
            <a:lstStyle/>
            <a:p>
              <a:pPr lvl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500" kern="1200"/>
            </a:p>
          </p:txBody>
        </p:sp>
        <p:sp>
          <p:nvSpPr>
            <p:cNvPr id="9" name="Freeform 8"/>
            <p:cNvSpPr/>
            <p:nvPr/>
          </p:nvSpPr>
          <p:spPr>
            <a:xfrm>
              <a:off x="5034692" y="1704110"/>
              <a:ext cx="607052" cy="91440"/>
            </a:xfrm>
            <a:custGeom>
              <a:avLst/>
              <a:gdLst>
                <a:gd name="connsiteX0" fmla="*/ 0 w 607052"/>
                <a:gd name="connsiteY0" fmla="*/ 53983 h 91440"/>
                <a:gd name="connsiteX1" fmla="*/ 303526 w 607052"/>
                <a:gd name="connsiteY1" fmla="*/ 53983 h 91440"/>
                <a:gd name="connsiteX2" fmla="*/ 303526 w 607052"/>
                <a:gd name="connsiteY2" fmla="*/ 45720 h 91440"/>
                <a:gd name="connsiteX3" fmla="*/ 607052 w 607052"/>
                <a:gd name="connsiteY3" fmla="*/ 45720 h 91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07052" h="91440">
                  <a:moveTo>
                    <a:pt x="0" y="53983"/>
                  </a:moveTo>
                  <a:lnTo>
                    <a:pt x="303526" y="53983"/>
                  </a:lnTo>
                  <a:lnTo>
                    <a:pt x="303526" y="45720"/>
                  </a:lnTo>
                  <a:lnTo>
                    <a:pt x="607052" y="45720"/>
                  </a:lnTo>
                </a:path>
              </a:pathLst>
            </a:custGeom>
            <a:noFill/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dk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01049" tIns="30543" rIns="301048" bIns="30542" numCol="1" spcCol="1270" anchor="ctr" anchorCtr="0">
              <a:noAutofit/>
            </a:bodyPr>
            <a:lstStyle/>
            <a:p>
              <a:pPr lvl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500" kern="1200"/>
            </a:p>
          </p:txBody>
        </p:sp>
        <p:sp>
          <p:nvSpPr>
            <p:cNvPr id="10" name="Freeform 9"/>
            <p:cNvSpPr/>
            <p:nvPr/>
          </p:nvSpPr>
          <p:spPr>
            <a:xfrm>
              <a:off x="1392375" y="1758094"/>
              <a:ext cx="607052" cy="1932843"/>
            </a:xfrm>
            <a:custGeom>
              <a:avLst/>
              <a:gdLst>
                <a:gd name="connsiteX0" fmla="*/ 0 w 607052"/>
                <a:gd name="connsiteY0" fmla="*/ 1932843 h 1932843"/>
                <a:gd name="connsiteX1" fmla="*/ 303526 w 607052"/>
                <a:gd name="connsiteY1" fmla="*/ 1932843 h 1932843"/>
                <a:gd name="connsiteX2" fmla="*/ 303526 w 607052"/>
                <a:gd name="connsiteY2" fmla="*/ 0 h 1932843"/>
                <a:gd name="connsiteX3" fmla="*/ 607052 w 607052"/>
                <a:gd name="connsiteY3" fmla="*/ 0 h 1932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07052" h="1932843">
                  <a:moveTo>
                    <a:pt x="0" y="1932843"/>
                  </a:moveTo>
                  <a:lnTo>
                    <a:pt x="303526" y="1932843"/>
                  </a:lnTo>
                  <a:lnTo>
                    <a:pt x="303526" y="0"/>
                  </a:lnTo>
                  <a:lnTo>
                    <a:pt x="607052" y="0"/>
                  </a:lnTo>
                </a:path>
              </a:pathLst>
            </a:custGeom>
            <a:noFill/>
          </p:spPr>
          <p:style>
            <a:lnRef idx="2">
              <a:schemeClr val="dk1">
                <a:shade val="6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dk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65578" tIns="915774" rIns="265578" bIns="915773" numCol="1" spcCol="1270" anchor="ctr" anchorCtr="0">
              <a:noAutofit/>
            </a:bodyPr>
            <a:lstStyle/>
            <a:p>
              <a:pPr lvl="0" algn="ctr" defTabSz="311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700" kern="1200"/>
            </a:p>
          </p:txBody>
        </p:sp>
        <p:sp>
          <p:nvSpPr>
            <p:cNvPr id="11" name="Freeform 10"/>
            <p:cNvSpPr/>
            <p:nvPr/>
          </p:nvSpPr>
          <p:spPr>
            <a:xfrm rot="16200000">
              <a:off x="-1505542" y="3228245"/>
              <a:ext cx="4870450" cy="925385"/>
            </a:xfrm>
            <a:custGeom>
              <a:avLst/>
              <a:gdLst>
                <a:gd name="connsiteX0" fmla="*/ 0 w 4870450"/>
                <a:gd name="connsiteY0" fmla="*/ 0 h 925385"/>
                <a:gd name="connsiteX1" fmla="*/ 4870450 w 4870450"/>
                <a:gd name="connsiteY1" fmla="*/ 0 h 925385"/>
                <a:gd name="connsiteX2" fmla="*/ 4870450 w 4870450"/>
                <a:gd name="connsiteY2" fmla="*/ 925385 h 925385"/>
                <a:gd name="connsiteX3" fmla="*/ 0 w 4870450"/>
                <a:gd name="connsiteY3" fmla="*/ 925385 h 925385"/>
                <a:gd name="connsiteX4" fmla="*/ 0 w 4870450"/>
                <a:gd name="connsiteY4" fmla="*/ 0 h 9253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870450" h="925385">
                  <a:moveTo>
                    <a:pt x="0" y="0"/>
                  </a:moveTo>
                  <a:lnTo>
                    <a:pt x="4870450" y="0"/>
                  </a:lnTo>
                  <a:lnTo>
                    <a:pt x="4870450" y="925385"/>
                  </a:lnTo>
                  <a:lnTo>
                    <a:pt x="0" y="92538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1589" tIns="21589" rIns="21590" bIns="21590" numCol="1" spcCol="1270" anchor="ctr" anchorCtr="0">
              <a:noAutofit/>
            </a:bodyPr>
            <a:lstStyle/>
            <a:p>
              <a:pPr lvl="0" algn="ctr" defTabSz="1511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400" kern="1200" dirty="0"/>
                <a:t>Compute CP for </a:t>
              </a:r>
              <a:r>
                <a:rPr lang="en-US" sz="3400" kern="1200" dirty="0" err="1"/>
                <a:t>sICAM</a:t>
              </a:r>
              <a:r>
                <a:rPr lang="en-US" sz="3400" kern="1200" dirty="0"/>
                <a:t>-low</a:t>
              </a:r>
            </a:p>
          </p:txBody>
        </p:sp>
        <p:sp>
          <p:nvSpPr>
            <p:cNvPr id="12" name="Freeform 11"/>
            <p:cNvSpPr/>
            <p:nvPr/>
          </p:nvSpPr>
          <p:spPr>
            <a:xfrm>
              <a:off x="1999428" y="1295401"/>
              <a:ext cx="3035264" cy="925385"/>
            </a:xfrm>
            <a:custGeom>
              <a:avLst/>
              <a:gdLst>
                <a:gd name="connsiteX0" fmla="*/ 0 w 3035264"/>
                <a:gd name="connsiteY0" fmla="*/ 0 h 925385"/>
                <a:gd name="connsiteX1" fmla="*/ 3035264 w 3035264"/>
                <a:gd name="connsiteY1" fmla="*/ 0 h 925385"/>
                <a:gd name="connsiteX2" fmla="*/ 3035264 w 3035264"/>
                <a:gd name="connsiteY2" fmla="*/ 925385 h 925385"/>
                <a:gd name="connsiteX3" fmla="*/ 0 w 3035264"/>
                <a:gd name="connsiteY3" fmla="*/ 925385 h 925385"/>
                <a:gd name="connsiteX4" fmla="*/ 0 w 3035264"/>
                <a:gd name="connsiteY4" fmla="*/ 0 h 9253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35264" h="925385">
                  <a:moveTo>
                    <a:pt x="0" y="0"/>
                  </a:moveTo>
                  <a:lnTo>
                    <a:pt x="3035264" y="0"/>
                  </a:lnTo>
                  <a:lnTo>
                    <a:pt x="3035264" y="925385"/>
                  </a:lnTo>
                  <a:lnTo>
                    <a:pt x="0" y="92538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3970" tIns="13970" rIns="13970" bIns="13970" numCol="1" spcCol="1270" anchor="ctr" anchorCtr="0">
              <a:noAutofit/>
            </a:bodyPr>
            <a:lstStyle/>
            <a:p>
              <a:pPr lvl="0" algn="ctr" defTabSz="9779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200" kern="1200" dirty="0"/>
                <a:t>Favorable</a:t>
              </a:r>
            </a:p>
            <a:p>
              <a:pPr lvl="0" algn="ctr" defTabSz="9779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200" kern="1200" dirty="0"/>
                <a:t>(CP≥90%)</a:t>
              </a:r>
            </a:p>
          </p:txBody>
        </p:sp>
        <p:sp>
          <p:nvSpPr>
            <p:cNvPr id="13" name="Freeform 12"/>
            <p:cNvSpPr/>
            <p:nvPr/>
          </p:nvSpPr>
          <p:spPr>
            <a:xfrm>
              <a:off x="5641745" y="1425427"/>
              <a:ext cx="3035264" cy="648806"/>
            </a:xfrm>
            <a:custGeom>
              <a:avLst/>
              <a:gdLst>
                <a:gd name="connsiteX0" fmla="*/ 0 w 3035264"/>
                <a:gd name="connsiteY0" fmla="*/ 0 h 648806"/>
                <a:gd name="connsiteX1" fmla="*/ 3035264 w 3035264"/>
                <a:gd name="connsiteY1" fmla="*/ 0 h 648806"/>
                <a:gd name="connsiteX2" fmla="*/ 3035264 w 3035264"/>
                <a:gd name="connsiteY2" fmla="*/ 648806 h 648806"/>
                <a:gd name="connsiteX3" fmla="*/ 0 w 3035264"/>
                <a:gd name="connsiteY3" fmla="*/ 648806 h 648806"/>
                <a:gd name="connsiteX4" fmla="*/ 0 w 3035264"/>
                <a:gd name="connsiteY4" fmla="*/ 0 h 6488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35264" h="648806">
                  <a:moveTo>
                    <a:pt x="0" y="0"/>
                  </a:moveTo>
                  <a:lnTo>
                    <a:pt x="3035264" y="0"/>
                  </a:lnTo>
                  <a:lnTo>
                    <a:pt x="3035264" y="648806"/>
                  </a:lnTo>
                  <a:lnTo>
                    <a:pt x="0" y="6488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3970" tIns="13970" rIns="13970" bIns="13970" numCol="1" spcCol="1270" anchor="ctr" anchorCtr="0">
              <a:noAutofit/>
            </a:bodyPr>
            <a:lstStyle/>
            <a:p>
              <a:pPr lvl="0" algn="ctr" defTabSz="9779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200" kern="1200" dirty="0"/>
                <a:t>Enroll only </a:t>
              </a:r>
              <a:r>
                <a:rPr lang="en-US" sz="2200" kern="1200" dirty="0" err="1"/>
                <a:t>sICAM</a:t>
              </a:r>
              <a:r>
                <a:rPr lang="en-US" sz="2200" kern="1200" dirty="0"/>
                <a:t>-low and Complete the Trial</a:t>
              </a:r>
            </a:p>
          </p:txBody>
        </p:sp>
        <p:sp>
          <p:nvSpPr>
            <p:cNvPr id="14" name="Freeform 13"/>
            <p:cNvSpPr/>
            <p:nvPr/>
          </p:nvSpPr>
          <p:spPr>
            <a:xfrm>
              <a:off x="1999428" y="3228245"/>
              <a:ext cx="3035264" cy="925385"/>
            </a:xfrm>
            <a:custGeom>
              <a:avLst/>
              <a:gdLst>
                <a:gd name="connsiteX0" fmla="*/ 0 w 3035264"/>
                <a:gd name="connsiteY0" fmla="*/ 0 h 925385"/>
                <a:gd name="connsiteX1" fmla="*/ 3035264 w 3035264"/>
                <a:gd name="connsiteY1" fmla="*/ 0 h 925385"/>
                <a:gd name="connsiteX2" fmla="*/ 3035264 w 3035264"/>
                <a:gd name="connsiteY2" fmla="*/ 925385 h 925385"/>
                <a:gd name="connsiteX3" fmla="*/ 0 w 3035264"/>
                <a:gd name="connsiteY3" fmla="*/ 925385 h 925385"/>
                <a:gd name="connsiteX4" fmla="*/ 0 w 3035264"/>
                <a:gd name="connsiteY4" fmla="*/ 0 h 9253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35264" h="925385">
                  <a:moveTo>
                    <a:pt x="0" y="0"/>
                  </a:moveTo>
                  <a:lnTo>
                    <a:pt x="3035264" y="0"/>
                  </a:lnTo>
                  <a:lnTo>
                    <a:pt x="3035264" y="925385"/>
                  </a:lnTo>
                  <a:lnTo>
                    <a:pt x="0" y="92538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3970" tIns="13970" rIns="13970" bIns="13970" numCol="1" spcCol="1270" anchor="ctr" anchorCtr="0">
              <a:noAutofit/>
            </a:bodyPr>
            <a:lstStyle/>
            <a:p>
              <a:pPr lvl="0" algn="ctr" defTabSz="9779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200" kern="1200" dirty="0"/>
                <a:t>Promising</a:t>
              </a:r>
            </a:p>
            <a:p>
              <a:pPr lvl="0" algn="ctr" defTabSz="9779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200" kern="1200" dirty="0"/>
                <a:t>(30%≤CP&lt;90%)</a:t>
              </a:r>
            </a:p>
          </p:txBody>
        </p:sp>
        <p:sp>
          <p:nvSpPr>
            <p:cNvPr id="15" name="Freeform 14"/>
            <p:cNvSpPr/>
            <p:nvPr/>
          </p:nvSpPr>
          <p:spPr>
            <a:xfrm>
              <a:off x="5641745" y="3228245"/>
              <a:ext cx="3035264" cy="925385"/>
            </a:xfrm>
            <a:custGeom>
              <a:avLst/>
              <a:gdLst>
                <a:gd name="connsiteX0" fmla="*/ 0 w 3035264"/>
                <a:gd name="connsiteY0" fmla="*/ 0 h 925385"/>
                <a:gd name="connsiteX1" fmla="*/ 3035264 w 3035264"/>
                <a:gd name="connsiteY1" fmla="*/ 0 h 925385"/>
                <a:gd name="connsiteX2" fmla="*/ 3035264 w 3035264"/>
                <a:gd name="connsiteY2" fmla="*/ 925385 h 925385"/>
                <a:gd name="connsiteX3" fmla="*/ 0 w 3035264"/>
                <a:gd name="connsiteY3" fmla="*/ 925385 h 925385"/>
                <a:gd name="connsiteX4" fmla="*/ 0 w 3035264"/>
                <a:gd name="connsiteY4" fmla="*/ 0 h 9253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35264" h="925385">
                  <a:moveTo>
                    <a:pt x="0" y="0"/>
                  </a:moveTo>
                  <a:lnTo>
                    <a:pt x="3035264" y="0"/>
                  </a:lnTo>
                  <a:lnTo>
                    <a:pt x="3035264" y="925385"/>
                  </a:lnTo>
                  <a:lnTo>
                    <a:pt x="0" y="92538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3970" tIns="13970" rIns="13970" bIns="13970" numCol="1" spcCol="1270" anchor="ctr" anchorCtr="0">
              <a:noAutofit/>
            </a:bodyPr>
            <a:lstStyle/>
            <a:p>
              <a:pPr lvl="0" algn="ctr" defTabSz="9779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200" kern="1200" dirty="0"/>
                <a:t>Enroll only </a:t>
              </a:r>
              <a:r>
                <a:rPr lang="en-US" sz="2200" kern="1200" dirty="0" err="1"/>
                <a:t>sICAM</a:t>
              </a:r>
              <a:r>
                <a:rPr lang="en-US" sz="2200" kern="1200" dirty="0"/>
                <a:t>-low, Complete Trial with SSR</a:t>
              </a:r>
            </a:p>
          </p:txBody>
        </p:sp>
        <p:sp>
          <p:nvSpPr>
            <p:cNvPr id="16" name="Freeform 15"/>
            <p:cNvSpPr/>
            <p:nvPr/>
          </p:nvSpPr>
          <p:spPr>
            <a:xfrm>
              <a:off x="1999428" y="5170620"/>
              <a:ext cx="3035264" cy="925385"/>
            </a:xfrm>
            <a:custGeom>
              <a:avLst/>
              <a:gdLst>
                <a:gd name="connsiteX0" fmla="*/ 0 w 3035264"/>
                <a:gd name="connsiteY0" fmla="*/ 0 h 925385"/>
                <a:gd name="connsiteX1" fmla="*/ 3035264 w 3035264"/>
                <a:gd name="connsiteY1" fmla="*/ 0 h 925385"/>
                <a:gd name="connsiteX2" fmla="*/ 3035264 w 3035264"/>
                <a:gd name="connsiteY2" fmla="*/ 925385 h 925385"/>
                <a:gd name="connsiteX3" fmla="*/ 0 w 3035264"/>
                <a:gd name="connsiteY3" fmla="*/ 925385 h 925385"/>
                <a:gd name="connsiteX4" fmla="*/ 0 w 3035264"/>
                <a:gd name="connsiteY4" fmla="*/ 0 h 9253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35264" h="925385">
                  <a:moveTo>
                    <a:pt x="0" y="0"/>
                  </a:moveTo>
                  <a:lnTo>
                    <a:pt x="3035264" y="0"/>
                  </a:lnTo>
                  <a:lnTo>
                    <a:pt x="3035264" y="925385"/>
                  </a:lnTo>
                  <a:lnTo>
                    <a:pt x="0" y="92538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3970" tIns="13970" rIns="13970" bIns="13970" numCol="1" spcCol="1270" anchor="ctr" anchorCtr="0">
              <a:noAutofit/>
            </a:bodyPr>
            <a:lstStyle/>
            <a:p>
              <a:pPr lvl="0" algn="ctr" defTabSz="9779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200" kern="1200" dirty="0"/>
                <a:t>Unfavorable</a:t>
              </a:r>
            </a:p>
            <a:p>
              <a:pPr lvl="0" algn="ctr" defTabSz="9779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200" kern="1200" dirty="0"/>
                <a:t>(CP&lt;30%)</a:t>
              </a:r>
            </a:p>
          </p:txBody>
        </p:sp>
        <p:sp>
          <p:nvSpPr>
            <p:cNvPr id="17" name="Freeform 16"/>
            <p:cNvSpPr/>
            <p:nvPr/>
          </p:nvSpPr>
          <p:spPr>
            <a:xfrm>
              <a:off x="5641745" y="5170620"/>
              <a:ext cx="3035264" cy="925385"/>
            </a:xfrm>
            <a:custGeom>
              <a:avLst/>
              <a:gdLst>
                <a:gd name="connsiteX0" fmla="*/ 0 w 3035264"/>
                <a:gd name="connsiteY0" fmla="*/ 0 h 925385"/>
                <a:gd name="connsiteX1" fmla="*/ 3035264 w 3035264"/>
                <a:gd name="connsiteY1" fmla="*/ 0 h 925385"/>
                <a:gd name="connsiteX2" fmla="*/ 3035264 w 3035264"/>
                <a:gd name="connsiteY2" fmla="*/ 925385 h 925385"/>
                <a:gd name="connsiteX3" fmla="*/ 0 w 3035264"/>
                <a:gd name="connsiteY3" fmla="*/ 925385 h 925385"/>
                <a:gd name="connsiteX4" fmla="*/ 0 w 3035264"/>
                <a:gd name="connsiteY4" fmla="*/ 0 h 9253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35264" h="925385">
                  <a:moveTo>
                    <a:pt x="0" y="0"/>
                  </a:moveTo>
                  <a:lnTo>
                    <a:pt x="3035264" y="0"/>
                  </a:lnTo>
                  <a:lnTo>
                    <a:pt x="3035264" y="925385"/>
                  </a:lnTo>
                  <a:lnTo>
                    <a:pt x="0" y="92538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3970" tIns="13970" rIns="13970" bIns="13970" numCol="1" spcCol="1270" anchor="ctr" anchorCtr="0">
              <a:noAutofit/>
            </a:bodyPr>
            <a:lstStyle/>
            <a:p>
              <a:pPr lvl="0" algn="ctr" defTabSz="9779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200" kern="1200" dirty="0"/>
                <a:t>Enroll All Comers and Complete the Trial</a:t>
              </a:r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77216"/>
            <a:ext cx="8052408" cy="679339"/>
          </a:xfrm>
        </p:spPr>
        <p:txBody>
          <a:bodyPr>
            <a:normAutofit/>
          </a:bodyPr>
          <a:lstStyle/>
          <a:p>
            <a:r>
              <a:rPr lang="en-US" dirty="0"/>
              <a:t>Prospectively Defined Enrichment Strateg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215859"/>
      </p:ext>
    </p:extLst>
  </p:cSld>
  <p:clrMapOvr>
    <a:masterClrMapping/>
  </p:clrMapOvr>
  <p:transition>
    <p:cut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Characteristics of Desig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nroll 300/arm with half being </a:t>
            </a:r>
            <a:r>
              <a:rPr lang="en-US" dirty="0" err="1"/>
              <a:t>sICAM</a:t>
            </a:r>
            <a:r>
              <a:rPr lang="en-US" dirty="0"/>
              <a:t>-low</a:t>
            </a:r>
          </a:p>
          <a:p>
            <a:r>
              <a:rPr lang="en-US" dirty="0"/>
              <a:t>If adaptive is invoked, increase sample size up to 900 to recover 90% conditional powe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7809222"/>
              </p:ext>
            </p:extLst>
          </p:nvPr>
        </p:nvGraphicFramePr>
        <p:xfrm>
          <a:off x="457200" y="3200400"/>
          <a:ext cx="8229600" cy="2606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900" b="1" dirty="0"/>
                        <a:t>TCZ Response Rate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900" b="1" dirty="0"/>
                        <a:t>Power Gain of Adaptive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900" b="1" dirty="0"/>
                        <a:t>Cost of Adaptive Design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err="1"/>
                        <a:t>sICAM</a:t>
                      </a:r>
                      <a:r>
                        <a:rPr lang="en-US" sz="1600" b="1" dirty="0"/>
                        <a:t>-low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err="1"/>
                        <a:t>sICAM</a:t>
                      </a:r>
                      <a:r>
                        <a:rPr lang="en-US" sz="1600" b="1" dirty="0"/>
                        <a:t>-high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Conventional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Adaptive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Sample Size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err="1"/>
                        <a:t>Prob</a:t>
                      </a:r>
                      <a:r>
                        <a:rPr lang="en-US" sz="1600" b="1" dirty="0"/>
                        <a:t>(enrich)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3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3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1%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6%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83</a:t>
                      </a: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35</a:t>
                      </a: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325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75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1%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8%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89</a:t>
                      </a: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57</a:t>
                      </a: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35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25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1%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4%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11</a:t>
                      </a: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32</a:t>
                      </a: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35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9%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7%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2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9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r>
                        <a:rPr lang="en-US" b="1" dirty="0"/>
                        <a:t>Response</a:t>
                      </a:r>
                      <a:r>
                        <a:rPr lang="en-US" b="1" baseline="0" dirty="0"/>
                        <a:t> rate for ADA=0.2</a:t>
                      </a:r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23288524"/>
      </p:ext>
    </p:extLst>
  </p:cSld>
  <p:clrMapOvr>
    <a:masterClrMapping/>
  </p:clrMapOvr>
  <p:transition>
    <p:cut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atistical Issues with Adaptive Desig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55713"/>
            <a:ext cx="8458200" cy="4870450"/>
          </a:xfrm>
        </p:spPr>
        <p:txBody>
          <a:bodyPr>
            <a:normAutofit/>
          </a:bodyPr>
          <a:lstStyle/>
          <a:p>
            <a:r>
              <a:rPr lang="en-US" sz="2800" dirty="0"/>
              <a:t>For a regulatory filing, must maintain strong control of type-1 error </a:t>
            </a:r>
          </a:p>
          <a:p>
            <a:r>
              <a:rPr lang="en-US" sz="2800" dirty="0"/>
              <a:t>Two sources of error inflation in these examples</a:t>
            </a:r>
          </a:p>
          <a:p>
            <a:pPr lvl="1"/>
            <a:r>
              <a:rPr lang="en-US" dirty="0"/>
              <a:t>due to unblinded sample size re-estimation</a:t>
            </a:r>
          </a:p>
          <a:p>
            <a:pPr lvl="1"/>
            <a:r>
              <a:rPr lang="en-US" dirty="0"/>
              <a:t>due to enrichment by subgroup selection</a:t>
            </a:r>
          </a:p>
          <a:p>
            <a:r>
              <a:rPr lang="en-US" sz="2800" dirty="0"/>
              <a:t>Handle the SSR by </a:t>
            </a:r>
            <a:r>
              <a:rPr lang="en-US" sz="2800" b="1" dirty="0">
                <a:solidFill>
                  <a:schemeClr val="accent2"/>
                </a:solidFill>
              </a:rPr>
              <a:t>combining independent p-values for the two stages with pre-specified weights</a:t>
            </a:r>
          </a:p>
          <a:p>
            <a:r>
              <a:rPr lang="en-US" sz="2800" dirty="0"/>
              <a:t>Handle the subgroup selection by a </a:t>
            </a:r>
            <a:r>
              <a:rPr lang="en-US" sz="2800" b="1" dirty="0">
                <a:solidFill>
                  <a:schemeClr val="accent2"/>
                </a:solidFill>
              </a:rPr>
              <a:t>closed tes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729765"/>
      </p:ext>
    </p:extLst>
  </p:cSld>
  <p:clrMapOvr>
    <a:masterClrMapping/>
  </p:clrMapOvr>
  <p:transition>
    <p:cut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Combining p-values with pre-specified weights</a:t>
            </a:r>
            <a:r>
              <a:rPr lang="en-US" dirty="0"/>
              <a:t>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55713"/>
            <a:ext cx="8382000" cy="48704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et p</a:t>
            </a:r>
            <a:r>
              <a:rPr lang="en-US" baseline="-25000" dirty="0"/>
              <a:t>1</a:t>
            </a:r>
            <a:r>
              <a:rPr lang="en-US" dirty="0"/>
              <a:t> be the p-value from the first stage</a:t>
            </a:r>
          </a:p>
          <a:p>
            <a:pPr marL="0" indent="0">
              <a:buNone/>
            </a:pPr>
            <a:r>
              <a:rPr lang="en-US" dirty="0"/>
              <a:t>Let p</a:t>
            </a:r>
            <a:r>
              <a:rPr lang="en-US" baseline="-25000" dirty="0"/>
              <a:t>2</a:t>
            </a:r>
            <a:r>
              <a:rPr lang="en-US" dirty="0"/>
              <a:t> be the independent p-value from the second stage 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Note:</a:t>
            </a:r>
            <a:r>
              <a:rPr lang="en-US" dirty="0"/>
              <a:t>  </a:t>
            </a:r>
          </a:p>
          <a:p>
            <a:pPr marL="514350" indent="-514350">
              <a:buAutoNum type="arabicParenBoth"/>
            </a:pPr>
            <a:r>
              <a:rPr lang="en-US" dirty="0"/>
              <a:t>Special methods are needed to ensure independence of p</a:t>
            </a:r>
            <a:r>
              <a:rPr lang="en-US" baseline="-25000" dirty="0"/>
              <a:t>2</a:t>
            </a:r>
            <a:r>
              <a:rPr lang="en-US" dirty="0"/>
              <a:t> for censored survival data</a:t>
            </a:r>
          </a:p>
          <a:p>
            <a:pPr marL="514350" indent="-514350">
              <a:buAutoNum type="arabicParenBoth"/>
            </a:pPr>
            <a:r>
              <a:rPr lang="en-US" dirty="0"/>
              <a:t>W</a:t>
            </a:r>
            <a:r>
              <a:rPr lang="en-US" baseline="-25000" dirty="0"/>
              <a:t>1</a:t>
            </a:r>
            <a:r>
              <a:rPr lang="en-US" dirty="0"/>
              <a:t> and w</a:t>
            </a:r>
            <a:r>
              <a:rPr lang="en-US" baseline="-25000" dirty="0"/>
              <a:t>2</a:t>
            </a:r>
            <a:r>
              <a:rPr lang="en-US" dirty="0"/>
              <a:t> must be pre-specified such that (w</a:t>
            </a:r>
            <a:r>
              <a:rPr lang="en-US" baseline="-25000" dirty="0"/>
              <a:t>1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+(w</a:t>
            </a:r>
            <a:r>
              <a:rPr lang="en-US" baseline="-25000" dirty="0"/>
              <a:t>2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=1. Here we use </a:t>
            </a:r>
          </a:p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54675"/>
              </p:ext>
            </p:extLst>
          </p:nvPr>
        </p:nvGraphicFramePr>
        <p:xfrm>
          <a:off x="990600" y="2618295"/>
          <a:ext cx="6477000" cy="73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2463480" imgH="279360" progId="Equation.DSMT4">
                  <p:embed/>
                </p:oleObj>
              </mc:Choice>
              <mc:Fallback>
                <p:oleObj name="Equation" r:id="rId3" imgW="2463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618295"/>
                        <a:ext cx="6477000" cy="73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346885"/>
              </p:ext>
            </p:extLst>
          </p:nvPr>
        </p:nvGraphicFramePr>
        <p:xfrm>
          <a:off x="4876800" y="5334000"/>
          <a:ext cx="18516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0" y="5334000"/>
                        <a:ext cx="18516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177905"/>
      </p:ext>
    </p:extLst>
  </p:cSld>
  <p:clrMapOvr>
    <a:masterClrMapping/>
  </p:clrMapOvr>
  <p:transition>
    <p:cut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sed Testing Procedur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/>
          </a:p>
          <a:p>
            <a:r>
              <a:rPr lang="en-US" sz="3600" dirty="0"/>
              <a:t>H</a:t>
            </a:r>
            <a:r>
              <a:rPr lang="en-US" sz="3600" baseline="-25000" dirty="0"/>
              <a:t>F</a:t>
            </a:r>
            <a:r>
              <a:rPr lang="en-US" sz="3600" dirty="0"/>
              <a:t>=null hypothesis (TCZ=ADA) for full population</a:t>
            </a:r>
          </a:p>
          <a:p>
            <a:r>
              <a:rPr lang="en-US" sz="3600" dirty="0"/>
              <a:t>H</a:t>
            </a:r>
            <a:r>
              <a:rPr lang="en-US" sz="3600" baseline="-25000" dirty="0"/>
              <a:t>S</a:t>
            </a:r>
            <a:r>
              <a:rPr lang="en-US" sz="3600" dirty="0"/>
              <a:t>=null hypothesis (TCZ=ADA) for </a:t>
            </a:r>
            <a:r>
              <a:rPr lang="en-US" sz="3600" dirty="0" err="1"/>
              <a:t>sICAM</a:t>
            </a:r>
            <a:r>
              <a:rPr lang="en-US" sz="3600" dirty="0"/>
              <a:t>-low subgroup</a:t>
            </a:r>
          </a:p>
          <a:p>
            <a:r>
              <a:rPr lang="en-US" sz="3600" dirty="0"/>
              <a:t>Multiplicity problem arises because we are asking two questions; about H</a:t>
            </a:r>
            <a:r>
              <a:rPr lang="en-US" sz="3600" baseline="-25000" dirty="0"/>
              <a:t>F</a:t>
            </a:r>
            <a:r>
              <a:rPr lang="en-US" sz="3600" dirty="0"/>
              <a:t> and H</a:t>
            </a:r>
            <a:r>
              <a:rPr lang="en-US" sz="3600" baseline="-25000" dirty="0"/>
              <a:t>S</a:t>
            </a:r>
          </a:p>
          <a:p>
            <a:r>
              <a:rPr lang="en-US" sz="3600" dirty="0"/>
              <a:t>Closed testing requires that we reject H</a:t>
            </a:r>
            <a:r>
              <a:rPr lang="en-US" sz="3600" baseline="-25000" dirty="0"/>
              <a:t>F  </a:t>
            </a:r>
            <a:r>
              <a:rPr lang="en-US" sz="3600" dirty="0"/>
              <a:t>or H</a:t>
            </a:r>
            <a:r>
              <a:rPr lang="en-US" sz="3600" baseline="-25000" dirty="0"/>
              <a:t>S </a:t>
            </a:r>
            <a:r>
              <a:rPr lang="en-US" sz="3600" dirty="0"/>
              <a:t>and H</a:t>
            </a:r>
            <a:r>
              <a:rPr lang="en-US" sz="3600" baseline="-25000" dirty="0"/>
              <a:t>S</a:t>
            </a:r>
            <a:r>
              <a:rPr lang="en-US" sz="3600" dirty="0"/>
              <a:t>      H</a:t>
            </a:r>
            <a:r>
              <a:rPr lang="en-US" sz="3600" baseline="-25000" dirty="0"/>
              <a:t>F</a:t>
            </a:r>
            <a:r>
              <a:rPr lang="en-US" sz="3600" dirty="0"/>
              <a:t> with valid level-alpha tes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88140"/>
              </p:ext>
            </p:extLst>
          </p:nvPr>
        </p:nvGraphicFramePr>
        <p:xfrm>
          <a:off x="2514600" y="525780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64880" imgH="126720" progId="Equation.DSMT4">
                  <p:embed/>
                </p:oleObj>
              </mc:Choice>
              <mc:Fallback>
                <p:oleObj name="Equation" r:id="rId3" imgW="1648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5257800"/>
                        <a:ext cx="533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376749"/>
      </p:ext>
    </p:extLst>
  </p:cSld>
  <p:clrMapOvr>
    <a:masterClrMapping/>
  </p:clrMapOvr>
  <p:transition>
    <p:cut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al and Bias Issu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ll design details are included in DMC charter</a:t>
            </a:r>
          </a:p>
          <a:p>
            <a:r>
              <a:rPr lang="en-US" dirty="0"/>
              <a:t>DMC buys into design at the kick-off meeting, but reserves right to exercise clinical judgment</a:t>
            </a:r>
          </a:p>
          <a:p>
            <a:r>
              <a:rPr lang="en-US" dirty="0"/>
              <a:t>Although the trial is expanded only if the IA shows promise of superiority:</a:t>
            </a:r>
          </a:p>
          <a:p>
            <a:pPr lvl="1"/>
            <a:r>
              <a:rPr lang="en-US" dirty="0"/>
              <a:t>Actual interim decision should only be conveyed on need to know basis (to drug supply and IVRS teams)</a:t>
            </a:r>
          </a:p>
          <a:p>
            <a:pPr lvl="1"/>
            <a:r>
              <a:rPr lang="en-US" dirty="0"/>
              <a:t>Investigators may be told only that this adaptive design has a maximum sample size of xxx patients and possibility of re-powering at IA</a:t>
            </a:r>
          </a:p>
          <a:p>
            <a:r>
              <a:rPr lang="en-US" dirty="0"/>
              <a:t>Use a double blind design if possible to avoid operational bia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F53E8-FC44-453D-8A68-0F02E68BF95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63221"/>
      </p:ext>
    </p:extLst>
  </p:cSld>
  <p:clrMapOvr>
    <a:masterClrMapping/>
  </p:clrMapOvr>
  <p:transition>
    <p:cut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ulatory Issu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70450"/>
          </a:xfrm>
        </p:spPr>
        <p:txBody>
          <a:bodyPr>
            <a:normAutofit/>
          </a:bodyPr>
          <a:lstStyle/>
          <a:p>
            <a:r>
              <a:rPr lang="en-US" dirty="0"/>
              <a:t>Many adaptive designs are complex. Engage the agencies in discussions early in the design stage</a:t>
            </a:r>
          </a:p>
          <a:p>
            <a:r>
              <a:rPr lang="en-US" dirty="0"/>
              <a:t>Explain why conventional design is not suitable</a:t>
            </a:r>
          </a:p>
          <a:p>
            <a:r>
              <a:rPr lang="en-US" dirty="0"/>
              <a:t>Submit an analytical proof that type-1 error is preserved despite the data dependent change to the design (Simulations are generally not acceptable due to complexity of the null space)</a:t>
            </a:r>
          </a:p>
          <a:p>
            <a:r>
              <a:rPr lang="en-US" dirty="0"/>
              <a:t>Submit simulations containing the operating characteristics of the design (power, average sample size, study duration, etc.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369017"/>
      </p:ext>
    </p:extLst>
  </p:cSld>
  <p:clrMapOvr>
    <a:masterClrMapping/>
  </p:clrMapOvr>
  <p:transition>
    <p:cut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77192" y="177216"/>
            <a:ext cx="7519008" cy="679339"/>
          </a:xfrm>
        </p:spPr>
        <p:txBody>
          <a:bodyPr>
            <a:normAutofit/>
          </a:bodyPr>
          <a:lstStyle/>
          <a:p>
            <a:r>
              <a:rPr lang="en-US" dirty="0"/>
              <a:t>Traditional Clinical Development Proces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3</a:t>
            </a:fld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219200"/>
            <a:ext cx="8647113" cy="469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6340846"/>
      </p:ext>
    </p:extLst>
  </p:cSld>
  <p:clrMapOvr>
    <a:masterClrMapping/>
  </p:clrMapOvr>
  <p:transition>
    <p:cut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ding Remark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daptive designs preserve power through:</a:t>
            </a:r>
          </a:p>
          <a:p>
            <a:pPr lvl="1"/>
            <a:r>
              <a:rPr lang="en-US" dirty="0"/>
              <a:t>sample size re-estimation</a:t>
            </a:r>
          </a:p>
          <a:p>
            <a:pPr lvl="1"/>
            <a:r>
              <a:rPr lang="en-US" dirty="0"/>
              <a:t>subgroup selection</a:t>
            </a:r>
          </a:p>
          <a:p>
            <a:pPr lvl="1"/>
            <a:r>
              <a:rPr lang="en-US" dirty="0"/>
              <a:t>dose selection (for multi-arm trials)</a:t>
            </a:r>
          </a:p>
          <a:p>
            <a:r>
              <a:rPr lang="en-US" dirty="0"/>
              <a:t>Good compromise between running a very large, possibly over-powered, study and a small, possibly under-powered, study</a:t>
            </a:r>
          </a:p>
          <a:p>
            <a:r>
              <a:rPr lang="en-US" dirty="0"/>
              <a:t>Careful up-front planning and simulation to evaluate adaptive decision rules is essential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801026"/>
      </p:ext>
    </p:extLst>
  </p:cSld>
  <p:clrMapOvr>
    <a:masterClrMapping/>
  </p:clrMapOvr>
  <p:transition>
    <p:cut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DA </a:t>
            </a:r>
            <a:r>
              <a:rPr lang="en-US" dirty="0" err="1"/>
              <a:t>Guidances</a:t>
            </a:r>
            <a:r>
              <a:rPr lang="en-US" dirty="0"/>
              <a:t> on Adaptive Design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31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108364"/>
            <a:ext cx="5867400" cy="224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810000"/>
            <a:ext cx="5867400" cy="1947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162800" y="4191000"/>
            <a:ext cx="1143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Issued in 2012</a:t>
            </a:r>
          </a:p>
        </p:txBody>
      </p:sp>
      <p:sp>
        <p:nvSpPr>
          <p:cNvPr id="6" name="Rectangle 5"/>
          <p:cNvSpPr/>
          <p:nvPr/>
        </p:nvSpPr>
        <p:spPr>
          <a:xfrm>
            <a:off x="7162800" y="1600200"/>
            <a:ext cx="11528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Issued in 2010</a:t>
            </a:r>
          </a:p>
        </p:txBody>
      </p:sp>
    </p:spTree>
    <p:extLst>
      <p:ext uri="{BB962C8B-B14F-4D97-AF65-F5344CB8AC3E}">
        <p14:creationId xmlns:p14="http://schemas.microsoft.com/office/powerpoint/2010/main" val="3436469277"/>
      </p:ext>
    </p:extLst>
  </p:cSld>
  <p:clrMapOvr>
    <a:masterClrMapping/>
  </p:clrMapOvr>
  <p:transition>
    <p:cut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daptive Clinical Development Proces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4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" y="1219200"/>
            <a:ext cx="8675687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1018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The CIRT Trial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Patients with type-2 diabetes treated with methotrexate or matching placebo (AHJ, 2013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5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2" y="2362200"/>
            <a:ext cx="8589963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0657848"/>
      </p:ext>
    </p:extLst>
  </p:cSld>
  <p:clrMapOvr>
    <a:masterClrMapping/>
  </p:clrMapOvr>
  <p:transition>
    <p:cut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t Driven Trial to Detect HR=0.75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55713"/>
            <a:ext cx="8458200" cy="4870450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Enroll 7000 patients over 4 years; and follow for 1 more year until 530 CV events obtained</a:t>
            </a:r>
          </a:p>
          <a:p>
            <a:r>
              <a:rPr lang="en-US" dirty="0"/>
              <a:t>Given 3.25% events/year on placebo, trial has:</a:t>
            </a:r>
          </a:p>
          <a:p>
            <a:pPr lvl="1"/>
            <a:r>
              <a:rPr lang="en-US" dirty="0"/>
              <a:t>91% power to detect HR=0.75 (25% risk reduction)</a:t>
            </a:r>
          </a:p>
          <a:p>
            <a:pPr lvl="1"/>
            <a:r>
              <a:rPr lang="en-US" dirty="0"/>
              <a:t>73% power to detect HR=0.8 (20% risk reduction)</a:t>
            </a:r>
          </a:p>
          <a:p>
            <a:r>
              <a:rPr lang="en-US" dirty="0"/>
              <a:t>How can we recover lost power if HR=0.8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052418"/>
      </p:ext>
    </p:extLst>
  </p:cSld>
  <p:clrMapOvr>
    <a:masterClrMapping/>
  </p:clrMapOvr>
  <p:transition>
    <p:cut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77192" y="177216"/>
            <a:ext cx="7671408" cy="679339"/>
          </a:xfrm>
        </p:spPr>
        <p:txBody>
          <a:bodyPr>
            <a:normAutofit/>
          </a:bodyPr>
          <a:lstStyle/>
          <a:p>
            <a:r>
              <a:rPr lang="en-US" sz="3000" dirty="0"/>
              <a:t>Option 1: Large Group Sequential Trial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1,000 patients and 847 events over 5 years provides 91% power to detect HR=0.8</a:t>
            </a:r>
          </a:p>
          <a:p>
            <a:r>
              <a:rPr lang="en-US" dirty="0"/>
              <a:t>Group sequential boundary for early stopping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7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971800"/>
            <a:ext cx="38100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233553" y="3271272"/>
            <a:ext cx="44195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arly stopping probability: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dirty="0"/>
              <a:t>27% if HR=0.8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dirty="0"/>
              <a:t>50% if HR=0.75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b="1" dirty="0"/>
              <a:t>Problem:</a:t>
            </a:r>
            <a:r>
              <a:rPr lang="en-US" sz="2400" dirty="0"/>
              <a:t> Only 1.5 years of average follow-up if early stop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233553" y="3271272"/>
            <a:ext cx="4419599" cy="2443728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9334880"/>
      </p:ext>
    </p:extLst>
  </p:cSld>
  <p:clrMapOvr>
    <a:masterClrMapping/>
  </p:clrMapOvr>
  <p:transition>
    <p:cut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 2: Promising Zone Desig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255713"/>
            <a:ext cx="8610600" cy="4870450"/>
          </a:xfrm>
          <a:noFill/>
        </p:spPr>
        <p:txBody>
          <a:bodyPr/>
          <a:lstStyle/>
          <a:p>
            <a:r>
              <a:rPr lang="en-US" sz="3000" b="1" dirty="0"/>
              <a:t>Start small</a:t>
            </a:r>
            <a:r>
              <a:rPr lang="en-US" sz="3000" dirty="0"/>
              <a:t>: 7000 patients and 530 events</a:t>
            </a:r>
          </a:p>
          <a:p>
            <a:r>
              <a:rPr lang="en-US" sz="3000" dirty="0"/>
              <a:t>Increase by 50% if interim results are promising</a:t>
            </a:r>
          </a:p>
          <a:p>
            <a:r>
              <a:rPr lang="en-US" dirty="0"/>
              <a:t>Promising zone is defined by </a:t>
            </a:r>
            <a:r>
              <a:rPr lang="en-US" b="1" dirty="0"/>
              <a:t>conditional pow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8</a:t>
            </a:fld>
            <a:endParaRPr lang="en-U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94" y="3070927"/>
            <a:ext cx="5510212" cy="3253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100" name="Straight Connector 4099"/>
          <p:cNvCxnSpPr/>
          <p:nvPr/>
        </p:nvCxnSpPr>
        <p:spPr>
          <a:xfrm>
            <a:off x="3200400" y="4333875"/>
            <a:ext cx="0" cy="91440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01" name="TextBox 4100"/>
          <p:cNvSpPr txBox="1"/>
          <p:nvPr/>
        </p:nvSpPr>
        <p:spPr>
          <a:xfrm>
            <a:off x="6324600" y="3505200"/>
            <a:ext cx="1676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Unfavorable:</a:t>
            </a:r>
            <a:r>
              <a:rPr lang="en-US" dirty="0"/>
              <a:t> </a:t>
            </a:r>
          </a:p>
          <a:p>
            <a:r>
              <a:rPr lang="en-US" dirty="0"/>
              <a:t>     CP&lt;50%</a:t>
            </a:r>
          </a:p>
          <a:p>
            <a:endParaRPr lang="en-US" b="1" dirty="0"/>
          </a:p>
          <a:p>
            <a:r>
              <a:rPr lang="en-US" b="1" dirty="0"/>
              <a:t>Promising:</a:t>
            </a:r>
            <a:r>
              <a:rPr lang="en-US" dirty="0"/>
              <a:t>      50%≤CP&lt;90%</a:t>
            </a:r>
          </a:p>
          <a:p>
            <a:endParaRPr lang="en-US" b="1" dirty="0"/>
          </a:p>
          <a:p>
            <a:r>
              <a:rPr lang="en-US" b="1" dirty="0"/>
              <a:t>Favorable:</a:t>
            </a:r>
            <a:r>
              <a:rPr lang="en-US" dirty="0"/>
              <a:t> </a:t>
            </a:r>
          </a:p>
          <a:p>
            <a:r>
              <a:rPr lang="en-US" dirty="0"/>
              <a:t>     CP&gt;90%</a:t>
            </a:r>
          </a:p>
        </p:txBody>
      </p:sp>
      <p:sp>
        <p:nvSpPr>
          <p:cNvPr id="4102" name="Rounded Rectangle 4101"/>
          <p:cNvSpPr/>
          <p:nvPr/>
        </p:nvSpPr>
        <p:spPr>
          <a:xfrm>
            <a:off x="6324600" y="3581400"/>
            <a:ext cx="1447800" cy="2232124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03" name="Rounded Rectangle 4102"/>
          <p:cNvSpPr/>
          <p:nvPr/>
        </p:nvSpPr>
        <p:spPr>
          <a:xfrm>
            <a:off x="6324600" y="3505200"/>
            <a:ext cx="1447800" cy="2308324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07" name="Left Brace 4106"/>
          <p:cNvSpPr/>
          <p:nvPr/>
        </p:nvSpPr>
        <p:spPr>
          <a:xfrm>
            <a:off x="2819400" y="3581400"/>
            <a:ext cx="392906" cy="752475"/>
          </a:xfrm>
          <a:prstGeom prst="leftBrace">
            <a:avLst/>
          </a:prstGeom>
          <a:ln w="63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09" name="Left Brace 4108"/>
          <p:cNvSpPr/>
          <p:nvPr/>
        </p:nvSpPr>
        <p:spPr>
          <a:xfrm>
            <a:off x="2971800" y="5248275"/>
            <a:ext cx="228600" cy="565249"/>
          </a:xfrm>
          <a:prstGeom prst="leftBrace">
            <a:avLst/>
          </a:prstGeom>
          <a:ln w="952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10" name="TextBox 4109"/>
          <p:cNvSpPr txBox="1"/>
          <p:nvPr/>
        </p:nvSpPr>
        <p:spPr>
          <a:xfrm>
            <a:off x="1276350" y="3776246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Unfavorable Zone</a:t>
            </a:r>
          </a:p>
        </p:txBody>
      </p:sp>
      <p:sp>
        <p:nvSpPr>
          <p:cNvPr id="4111" name="TextBox 4110"/>
          <p:cNvSpPr txBox="1"/>
          <p:nvPr/>
        </p:nvSpPr>
        <p:spPr>
          <a:xfrm>
            <a:off x="1627460" y="5334000"/>
            <a:ext cx="14491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avorable Zone</a:t>
            </a:r>
          </a:p>
        </p:txBody>
      </p:sp>
      <p:sp>
        <p:nvSpPr>
          <p:cNvPr id="4113" name="TextBox 4112"/>
          <p:cNvSpPr txBox="1"/>
          <p:nvPr/>
        </p:nvSpPr>
        <p:spPr>
          <a:xfrm>
            <a:off x="1809339" y="4591050"/>
            <a:ext cx="14672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romising Zone</a:t>
            </a:r>
          </a:p>
        </p:txBody>
      </p:sp>
    </p:spTree>
    <p:extLst>
      <p:ext uri="{BB962C8B-B14F-4D97-AF65-F5344CB8AC3E}">
        <p14:creationId xmlns:p14="http://schemas.microsoft.com/office/powerpoint/2010/main" val="2485511536"/>
      </p:ext>
    </p:extLst>
  </p:cSld>
  <p:clrMapOvr>
    <a:masterClrMapping/>
  </p:clrMapOvr>
  <p:transition>
    <p:cut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Size Increase Decision Ru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WH, Dept of Rheumatology. 17 Dec 2014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C32CF-1A25-4759-B6AA-D10F13A78281}" type="slidenum">
              <a:rPr lang="en-US" smtClean="0"/>
              <a:t>9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81150"/>
            <a:ext cx="4333875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1794064"/>
      </p:ext>
    </p:extLst>
  </p:cSld>
  <p:clrMapOvr>
    <a:masterClrMapping/>
  </p:clrMapOvr>
  <p:transition>
    <p:cut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56</TotalTime>
  <Words>2041</Words>
  <Application>Microsoft Macintosh PowerPoint</Application>
  <PresentationFormat>On-screen Show (4:3)</PresentationFormat>
  <Paragraphs>436</Paragraphs>
  <Slides>3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Arial</vt:lpstr>
      <vt:lpstr>Calibri</vt:lpstr>
      <vt:lpstr>Calibri Light</vt:lpstr>
      <vt:lpstr>Office Theme</vt:lpstr>
      <vt:lpstr>Equation</vt:lpstr>
      <vt:lpstr>Adaptive Designs for Confirmatory Clinical Trials</vt:lpstr>
      <vt:lpstr>What are Flexible Clinical Trials?</vt:lpstr>
      <vt:lpstr>Traditional Clinical Development Process</vt:lpstr>
      <vt:lpstr>Adaptive Clinical Development Process</vt:lpstr>
      <vt:lpstr>Example 1: The CIRT Trial</vt:lpstr>
      <vt:lpstr>Event Driven Trial to Detect HR=0.75</vt:lpstr>
      <vt:lpstr>Option 1: Large Group Sequential Trial</vt:lpstr>
      <vt:lpstr>Option 2: Promising Zone Design</vt:lpstr>
      <vt:lpstr>Sample Size Increase Decision Rule</vt:lpstr>
      <vt:lpstr>Design Optimistically: Assume HR=0.75</vt:lpstr>
      <vt:lpstr>Example 2: The EXAMINE Trial</vt:lpstr>
      <vt:lpstr>EXAMINE: Group Sequential Design</vt:lpstr>
      <vt:lpstr>EXAMINE: Study Results</vt:lpstr>
      <vt:lpstr>Trial was underpowered for Superiority</vt:lpstr>
      <vt:lpstr>Less risky to allow switching from NI to Superiority objective at interim analysis</vt:lpstr>
      <vt:lpstr>Decision Rules at Interim Analysis</vt:lpstr>
      <vt:lpstr>The Path to an Adaptive Switch</vt:lpstr>
      <vt:lpstr>Criteria for adaptive increase of events and sample size</vt:lpstr>
      <vt:lpstr>Results: If IA-550 is in Promising Zone</vt:lpstr>
      <vt:lpstr>Example 3: The ADACTA Trial </vt:lpstr>
      <vt:lpstr>Possible Follow-up to ADACTA Tria</vt:lpstr>
      <vt:lpstr>Trial Design Schema</vt:lpstr>
      <vt:lpstr>Prospectively Defined Enrichment Strategy</vt:lpstr>
      <vt:lpstr>Operating Characteristics of Design</vt:lpstr>
      <vt:lpstr>Statistical Issues with Adaptive Designs</vt:lpstr>
      <vt:lpstr>Combining p-values with pre-specified weights </vt:lpstr>
      <vt:lpstr>Closed Testing Procedure</vt:lpstr>
      <vt:lpstr>Operational and Bias Issues</vt:lpstr>
      <vt:lpstr>Regulatory Issues</vt:lpstr>
      <vt:lpstr>Concluding Remarks</vt:lpstr>
      <vt:lpstr>FDA Guidances on Adaptive Design</vt:lpstr>
    </vt:vector>
  </TitlesOfParts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pt Designs for Confirmatory Clinical Trials</dc:title>
  <dc:creator>Cyrus Mehta</dc:creator>
  <cp:lastModifiedBy>David Harrington</cp:lastModifiedBy>
  <cp:revision>102</cp:revision>
  <cp:lastPrinted>2014-12-17T11:29:06Z</cp:lastPrinted>
  <dcterms:created xsi:type="dcterms:W3CDTF">2014-12-11T16:40:57Z</dcterms:created>
  <dcterms:modified xsi:type="dcterms:W3CDTF">2018-03-26T12:21:07Z</dcterms:modified>
</cp:coreProperties>
</file>